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73" r:id="rId2"/>
  </p:sldMasterIdLst>
  <p:sldIdLst>
    <p:sldId id="256" r:id="rId3"/>
    <p:sldId id="258" r:id="rId4"/>
    <p:sldId id="272" r:id="rId5"/>
    <p:sldId id="273" r:id="rId6"/>
    <p:sldId id="268" r:id="rId7"/>
    <p:sldId id="269" r:id="rId8"/>
    <p:sldId id="259" r:id="rId9"/>
    <p:sldId id="266" r:id="rId10"/>
    <p:sldId id="270" r:id="rId11"/>
    <p:sldId id="271" r:id="rId12"/>
    <p:sldId id="275" r:id="rId13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06:21.609"/>
    </inkml:context>
    <inkml:brush xml:id="br0">
      <inkml:brushProperty name="width" value="0.05292" units="cm"/>
      <inkml:brushProperty name="height" value="0.05292" units="cm"/>
      <inkml:brushProperty name="color" value="#FFFFFF"/>
      <inkml:brushProperty name="fitToCurve" value="1"/>
    </inkml:brush>
  </inkml:definitions>
  <inkml:trace contextRef="#ctx0" brushRef="#br0">0 21,'0'-2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22T15:44:31.83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1373 8847 0,'0'0'0,"0"0"16,42-65-16,-42 65 16,58-65-16,-58 65 15,82-42-15,-82 42 16,83-4-16,-83 4 0,83 46 15,-83-46-15,66 102 16,-66-102-16,58 154 16,-58-154-16,66 153 15,-66-153-15,66 121 0,-66-121 16,74 52-16,-74-52 16</inkml:trace>
  <inkml:trace contextRef="#ctx0" brushRef="#br0" timeOffset="255.6408">2118 8591 0,'-25'24'0,"25"-24"15,-50 88-15,50-88 0,-84 158 16,84-158-16,-114 210 16,114-210-16,0 0 15,-91 186-15,91-186 16,0 0-16,-50 121 0,50-121 16,0 0-16</inkml:trace>
  <inkml:trace contextRef="#ctx0" brushRef="#br0" timeOffset="524.0509">2696 8457 0,'9'46'0,"-9"-46"0,16 136 16,-16-136-16,25 194 15,-25-194-15,25 191 16,-25-191-16,0 0 16,0 0-16,8 121 15,-8-121-15,0 0 0</inkml:trace>
  <inkml:trace contextRef="#ctx0" brushRef="#br0" timeOffset="685.2323">2465 8839 0,'0'0'16,"0"0"-16,0 0 16,0 0-16,132-6 15,-132 6-15,157-23 0,-157 23 16,190-28-16,-190 28 15,191-56-15</inkml:trace>
  <inkml:trace contextRef="#ctx0" brushRef="#br0" timeOffset="1153.0675">3358 8201 0,'0'0'0,"0"0"0,41-37 16,-41 37-16,83-33 16,-83 33-16,107-28 15,-107 28-15,0 0 0,116 0 16,-116 0-16,0 0 16,91 22-16,-91-22 15,25 67-15,-25-67 16,-41 93-16,41-93 0,-91 93 15,91-93-15,0 0 16,-83 69-16,83-69 16,0 0-16,0 0 0,0 0 15,-50 61-15,50-61 16,9 51-16,-9-51 16,82 47-16,-82-47 15,0 0-15,116 51 0,-116-51 16,0 0-16,83 65 15,-83-65-15,33 84 0,-33-84 16,-25 97-16,25-97 16,-66 98-16,66-98 15,-108 92-15,108-92 16,-99 57-16,99-57 16,-83 18-16,83-18 0,-41-51 15</inkml:trace>
  <inkml:trace contextRef="#ctx0" brushRef="#br0" timeOffset="1637.619">4019 8708 0,'17'23'0,"-17"-23"0,50 75 16,-50-75-16,66 111 15,-66-111-15,74 107 16,-74-107-16,83 75 0,-83-75 16,90 23-16,-90-23 15,83-19-15,-83 19 0,58-70 16,-58 70-16,0 0 16,50-79-16,-50 79 15,0 0-15,0 0 0,25-61 16,-25 61-16,0 0 15,0 0-15,25 61 16,-25-61-16,8 145 16,8 46-16,-16-191 0,0 203 15,0-203-15,0 201 16,0-201-16,-33 167 16,33-167-16,0 0 15,-33 117-15,33-117 0,0 0 16,-66 51-16,66-51 15,-66-19-15,66 19 16,-58-79-16,58 79 0,-25-116 16,25 116-16,16-140 15,-16 140-15,67-139 16,-67 139-16,116-117 0,-116 117 16,140-102-16</inkml:trace>
  <inkml:trace contextRef="#ctx0" brushRef="#br0" timeOffset="1842.9387">5144 8606 0,'25'-10'0,"-25"10"16,82-32-16,-82 32 0,124-28 16,-124 28-16,142-14 15</inkml:trace>
  <inkml:trace contextRef="#ctx0" brushRef="#br0" timeOffset="2022.801">5194 8917 0,'0'0'0,"0"0"16,0 0-16,124-14 16,-124 14-16,133-28 0,-133 28 15,182-65-15</inkml:trace>
  <inkml:trace contextRef="#ctx0" brushRef="#br0" timeOffset="2455.3136">6236 8257 0,'0'0'16,"0"0"-16,42-42 15,-42 42-15,82-23 16,-82 23-16,108 9 0,-108-9 16,124 46-16,-124-46 15,99 94-15,-99-94 16,50 139-16,-50-139 0,0 162 16,0-162-16,-50 173 15,50-173-15,-99 139 16,99-139-16,-132 98 15,132-98-15,-124 41 0,124-41 16,0 0-16,-100-3 16,100 3-16,-91-57 15,91 57-15,-24-83 16,24 83-16,41-98 0,-41 98 16,107-65-16,-107 65 15,141-28-15,-141 28 16,174 28-16,-174-28 15,148 70-15,-148-70 0,116 102 16,-116-102-16,58 126 16</inkml:trace>
  <inkml:trace contextRef="#ctx0" brushRef="#br0" timeOffset="19021.7524">3135 10494 0,'0'0'16,"0"0"-16,0 0 0,0 0 15,32-19-15,-32 19 16,75-36-16,-75 36 16,124-38-16,-124 38 0,0 0 15,141-19-15,-141 19 16,0 0-16,99 14 16,-99-14-16,33 61 15,-33-61-15,-25 88 0,25-88 16,-66 102-16,66-102 15,0 0-15,0 0 16,-91 93-16,91-93 0,0 0 16,0 0-16,-58 84 15,58-84-15,0 70 16,0-70-16,66 61 16,-66-61-16,108 55 0,-108-55 15,99 66-15,-99-66 16,83 79-16,-83-79 15,16 84-15,-16-84 0,-49 93 16,49-93-16,-83 78 16,83-78-16,-116 66 15,116-66-15,-132 28 16,132-28-16,0 0 0,-99-10 16,99 10-16,-58-55 15,58 55-15</inkml:trace>
  <inkml:trace contextRef="#ctx0" brushRef="#br0" timeOffset="19523.2968">4011 11076 0,'0'0'0,"0"0"16,8 83-1,-8-83-15,33 80 0,-33-80 16,42 79-16,-42-79 16,66 46-16,-66-46 0,74 9 15,-74-9-15,83-37 16,-83 37-16,82-46 16,-82 46-16,0 0 0,0 0 15,0 0-15,59-47 16,-59 47-16,49 0 15,-49 0-15,33 61 16,-33-61-16,9 111 0,-9-111 16,-9 167-16,9-167 15,-25 191-15,25-191 16,-41 182-16,41-182 16,0 0-16,-41 130 0,41-130 15,0 0-15,0 0 16,-42 70-16,42-70 15,-57-5-15,57 5 0,-25-74 16,25 74-16,-8-107 16,8 107-16,33-130 15,-33 130-15,74-117 16,-74 117-16,83-97 0,-83 97 16,99-61-16,-99 61 15</inkml:trace>
  <inkml:trace contextRef="#ctx0" brushRef="#br0" timeOffset="19734.4314">5169 10946 0,'0'0'0,"0"0"0,0 0 16,41-24-16,-41 24 16,91-28-16,-91 28 15,99-29-15,-99 29 0,0 0 16</inkml:trace>
  <inkml:trace contextRef="#ctx0" brushRef="#br0" timeOffset="19923.7071">5251 11332 0,'0'0'0,"0"0"16,0 0-16,0 0 16,83-14-16,-83 14 15,99-24-15,-99 24 16,125-41-16,-125 41 0</inkml:trace>
  <inkml:trace contextRef="#ctx0" brushRef="#br0" timeOffset="20307.3378">6030 10857 0,'0'0'0,"0"0"16,0 0-16,49-10 16,-49 10-16,99-18 15,-99 18-15,125-33 16,-125 33-16,132-51 0,-132 51 15,140-51-15</inkml:trace>
  <inkml:trace contextRef="#ctx0" brushRef="#br0" timeOffset="20624.9768">6774 10545 0,'0'0'0,"0"0"16,0 0-16,58-23 15,-58 23-15,82-37 16,-82 37-16,116-46 16,-116 46-16,132-29 0,-132 29 15,108 4-15,-108-4 16,83 57-16,-83-57 15,74 97-15,-74-97 16,58 131-16,-58-131 0,50 130 16,-50-130-16,66 126 15,-66-126-15,99 65 16,-99-65-16,107 0 16</inkml:trace>
  <inkml:trace contextRef="#ctx0" brushRef="#br0" timeOffset="20858.5723">7659 10303 0,'-34'28'0,"34"-28"16,-82 98-16,-34 55 15,116-153-15,-124 177 16,124-177-16,0 0 16,-99 168-16,99-168 0,0 0 15,-33 116-15</inkml:trace>
  <inkml:trace contextRef="#ctx0" brushRef="#br0" timeOffset="21112.2138">8337 10103 0,'0'0'15,"0"0"-15,41 130 16,-41-130-16,50 177 0,-50-177 16,49 204-16,-49-204 15,0 0-15,0 0 16,33 173-16</inkml:trace>
  <inkml:trace contextRef="#ctx0" brushRef="#br0" timeOffset="21294.5337">8179 10517 0,'0'0'16,"25"-14"-16,-25 14 15,91-41-15,-91 41 0,141-61 16,-141 61-16,157-75 15</inkml:trace>
  <inkml:trace contextRef="#ctx0" brushRef="#br0" timeOffset="21727.4717">9023 9875 0,'0'0'16,"0"0"-16,33-33 0,-33 33 15,58-23-15,-58 23 16,107-4-16,-107 4 16,133 27-16,-133-27 15,132 71-15,-132-71 0,107 106 16,-107-106-16,50 149 16,-50-149-16,-8 158 15,8-158-15,-58 164 16,58-164-16,-99 120 15,99-120-15,-109 75 0,109-75 16,-90 23-16,90-23 16,0 0-16,-83-5 15,83 5-15,0 0 0,-41-46 16,41 46-16,8-84 16,-8 84-16,75-83 15,-75 83-15,116-48 16,-116 48-16,140 20 0,-140-20 15,141 64-15,-141-64 16,107 107-16,-107-107 16,0 0-16,0 0 0,58 103 15</inkml:trace>
  <inkml:trace contextRef="#ctx0" brushRef="#br0" timeOffset="22511.8592">4193 12959 0,'0'0'15,"0"0"-15,0 0 0,0 0 16,8 66-16,-8-66 16,25 102-16,-25-102 15,25 135-15,-25-135 16,0 0-16,41 102 0,-41-102 15,0 0-15,50 41 16,-50-41-16,83-13 16,-83 13-16,74-70 0,-74 70 15,0 0-15,74-69 16,-74 69-16,0 0 16,75-48-16,-75 48 15,41 38-15,-41-38 16,8 116-16,-8-116 0,-24 196 15,24-196-15,-67 252 16,67-252-16,-66 246 16,66-246-16,0 0 0,-58 177 15,58-177-15,-57 97 16,57-97-16,-67 10 16,67-10-16,-49-65 15,49 65-15,-25-131 0,25 131 16,17-176-16,-17 176 15,57-177-15,-57 177 16,75-154-16,-75 154 0,0 0 16,74-121-16,-74 121 15,0 0-15,83-74 16,-83 74-16,83-57 16,-83 57-16,66-46 15</inkml:trace>
  <inkml:trace contextRef="#ctx0" brushRef="#br0" timeOffset="22706.1268">5053 12997 0,'0'0'15,"0"0"-15,0 0 16,66-18-16,-66 18 0,83-20 15,-83 20-15,0 0 16,99-18-16,-99 18 16,0 0-16</inkml:trace>
  <inkml:trace contextRef="#ctx0" brushRef="#br0" timeOffset="22896.2143">5177 13485 0,'0'0'15,"0"0"-15,74-19 16,-74 19-16,108-46 16,-108 46-16,125-56 0,-125 56 15,132-60-15</inkml:trace>
  <inkml:trace contextRef="#ctx0" brushRef="#br0" timeOffset="23213.2151">5906 12904 0,'0'0'0,"0"0"15,66 4-15,-66-4 16,99-14-16,-99 14 0,141-37 16,-141 37-16</inkml:trace>
  <inkml:trace contextRef="#ctx0" brushRef="#br0" timeOffset="23680.9034">6650 12150 0,'0'0'0,"0"0"15,0 0-15,0 0 16,0 0-16,25 57 16,-25-57-16,24 83 0,-24-83 15,33 111-15,-33-111 16,34 121-16,-34-121 15,0 0-15,49 89 16</inkml:trace>
  <inkml:trace contextRef="#ctx0" brushRef="#br0" timeOffset="23914.8902">7138 12290 0,'0'0'0,"0"0"0,-42 83 16,42-83-16,-41 131 15,41-131-15,-66 172 16,66-172-16,-66 190 0,66-190 16,0 0-16,-58 154 15,58-154-15,-8 88 16</inkml:trace>
  <inkml:trace contextRef="#ctx0" brushRef="#br0" timeOffset="24348.8961">7179 12759 0,'0'0'0,"0"0"0,0 0 15,0 0-15,50-13 16,-50 13-16,74-15 16,-74 15-16,0 0 0,91-4 15,-91 4-15,0 0 16,0 0-16,83 19 16,-83-19-16,16 51 15,-16-51-15,-25 74 0,25-74 16,-66 84-16,66-84 15,0 0-15,0 0 16,-49 70-16,49-70 0,0 0 16,-25 56-16,25-56 15,25 37-15,-25-37 16,74 32-16,-74-32 16,0 0-16,74 32 0,-74-32 15,50 61-15,-50-61 16,17 70-16,-17-70 15,-25 84-15,25-84 0,-58 84 16,58-84-16,0 0 16,-83 65-16,83-65 15,-33 0-15</inkml:trace>
  <inkml:trace contextRef="#ctx0" brushRef="#br0" timeOffset="24699.7896">7700 12457 0,'0'0'0,"0"0"16,0 0-16,0 0 15,58-42-15,-58 42 16,66-33-16,-66 33 16,0 0-16,91-23 0,-91 23 15,83 19-15,-83-19 16,82 55-16,-82-55 16,50 108-16,-50-108 0,25 121 15,-25-121-15,32 111 16,-32-111-16,0 0 15,50 80-15,-50-80 0,58 13 16,-58-13-16</inkml:trace>
  <inkml:trace contextRef="#ctx0" brushRef="#br0" timeOffset="24933.5913">8221 12276 0,'0'0'15,"0"0"-15,-25 93 16,25-93-16,-41 125 0,41-125 16,-50 163-16,50-163 15,-41 158-15,41-158 16,-17 126-16,17-126 0,25 51 15</inkml:trace>
  <inkml:trace contextRef="#ctx0" brushRef="#br0" timeOffset="25166.9918">8808 12033 0,'0'0'0,"0"0"16,25 122-16,-25-122 16,33 149-16,-33-149 15,25 190-15,-25-190 16,0 0-16,24 172 15</inkml:trace>
  <inkml:trace contextRef="#ctx0" brushRef="#br0" timeOffset="25353.8409">8684 12411 0,'0'0'0,"0"0"0,0 0 16,74-33-16,-74 33 16,124-42-16,-124 42 15,166-51-15,-166 51 0</inkml:trace>
  <inkml:trace contextRef="#ctx0" brushRef="#br0" timeOffset="25785.2414">9535 11597 0,'0'0'15,"0"0"-15,67-24 16,-67 24-16,91-14 0,-91 14 15,99 0-15,-99 0 16,99 23-16,-99-23 16,41 66-16,-41-66 15,9 84-15,-9-84 0,-42 121 16,42-121-16,-82 111 16,82-111-16,0 0 15,0 0-15,0 0 16,-83 75-16,83-75 0,0 0 15,-74 23-15,74-23 16,-42-47-16,42 47 16,0-79-16,0 79 0,0 0 15,58-65-15,-58 65 16,74-23-16,-74 23 16,83 37-16,-83-37 0,0 0 15,83 74-15,-83-74 16</inkml:trace>
  <inkml:trace contextRef="#ctx0" brushRef="#br0" timeOffset="26035.6754">10388 11607 0,'-16'32'16,"16"-32"-16,-33 116 15,33-116-15,-50 177 0,50-177 16,-59 204-16,59-204 16,0 0-16,-50 172 15,50-172-15,-8 89 0</inkml:trace>
  <inkml:trace contextRef="#ctx0" brushRef="#br0" timeOffset="26471.8014">10496 11959 0,'0'0'0,"0"0"16,0 0-16,0 0 0,66-23 15,-66 23-15,82-23 16,-82 23-16,0 0 16,99-9-16,-99 9 0,75 18 15,-75-18-15,17 65 16,-17-65-16,-17 84 16,17-84-16,0 0 15,0 0-15,0 0 0,0 0 16,-58 84-16,58-84 15,0 0-15,-33 70 16,33-70-16,16 46 0,-16-46 16,75 23-16,-75-23 15,99 14-15,-99-14 16,0 0-16,100 38 0,-100-38 16,57 51-16,-57-51 15,25 69-15,-25-69 16,-41 80-16,41-80 15,-74 65-15,74-65 0,-100 55 16,100-55-16,-99 42 16,99-42-16,0 0 15</inkml:trace>
  <inkml:trace contextRef="#ctx0" brushRef="#br1" timeOffset="36495.3969">1158 14141 0,'0'0'16,"0"0"-16,0 0 16,25-18-16,-25 18 0,75-24 15,-75 24-15,124-18 16,-124 18-16,140-9 15,-140 9-15,133 18 16,-133-18-16,0 0 16,91 51-16,-91-51 0,16 75 15,-16-75-15,-41 93 16,41-93-16,-91 89 16,91-89-16,-116 78 15,116-78-15,0 0 0,0 0 16,-99 61-16,99-61 15,-66 51-15,66-51 16,0 0-16,-17 60 0,17-60 16,50 66-16,-50-66 15,91 79-15,-91-79 16,99 93-16,-99-93 0,74 112 16,-74-112-16,17 129 15,-17-129-15,-25 126 16,25-126-16,-83 117 15,83-117-15,-99 97 0,99-97 16,-116 74-16,116-74 16,0 0-16,-115 29 15,115-29-15,-75-15 16,75 15-16,-16-60 0</inkml:trace>
  <inkml:trace contextRef="#ctx0" brushRef="#br1" timeOffset="36873.9731">1911 14923 0,'0'0'0,"0"0"16,0 0-16,0 0 15,0 0-15,66-33 16,-66 33-16,0 0 0,91-23 16,-91 23-16,99-5 15,-99 5-15,99 51 16,-99-51-16,50 98 0,-50-98 15,33 139-15,-33-139 16,25 149-16,-25-149 16,0 0-16,33 126 15,-33-126-15,50 61 0,-50-61 16,66 0-16,-66 0 16</inkml:trace>
  <inkml:trace contextRef="#ctx0" brushRef="#br1" timeOffset="37091.097">2556 14955 0,'0'0'0,"0"0"0,-50 61 16,50-61-16,-41 93 15,41-93-15,-41 130 16,41-130-16,-58 144 15,58-144-15,0 0 0,0 0 16,-42 126-16,42-126 16,0 64-16,0-64 15</inkml:trace>
  <inkml:trace contextRef="#ctx0" brushRef="#br1" timeOffset="37341.4944">3035 14862 0,'0'61'0,"0"-61"16,0 144-16,0-144 15,0 200-15,0-200 0,0 0 16,0 177-16,0-177 16,9 78-16,-9-78 15</inkml:trace>
  <inkml:trace contextRef="#ctx0" brushRef="#br1" timeOffset="37525.1717">2887 15048 0,'0'0'0,"0"0"0,57 10 16,59-20-16,-116 10 16,149-23-16,-149 23 15,149-52-15,-149 52 16</inkml:trace>
  <inkml:trace contextRef="#ctx0" brushRef="#br1" timeOffset="37992.6265">3598 14398 0,'0'0'0,"0"0"0,0 0 15,0 0-15,66-10 16,-66 10-16,124-9 16,-124 9-16,124 0 15,-124 0-15,0 0 0,0 0 16,116 19-16,-116-19 16,58 55-16,-58-55 15,-9 79-15,9-79 0,-74 93 16,74-93-16,0 0 15,0 0-15,0 0 16,-83 84-16,83-84 16,-58 70-16,58-70 0,0 60 15,0-60-15,50 51 16,-50-51-16,0 0 16,83 65-16,-83-65 15,74 70-15,-74-70 0,25 84 16,-25-84-16,-17 93 15,17-93-15,-66 88 16,66-88-16,0 0 0,-83 60 16,83-60-16,0 0 15,-74 20-15,74-20 16,-25-43-16</inkml:trace>
  <inkml:trace contextRef="#ctx0" brushRef="#br1" timeOffset="38544.2697">4334 14909 0,'0'0'0,"0"0"15,0 0-15,-17 84 16,17-84-16,0 0 0,-8 83 15,8-83-15,0 0 16,25 84-16,-25-84 16,74 70-16,-74-70 0,91 23 15,-91-23-15,99-19 16,-99 19-16,99-51 16,-99 51-16,0 0 0,0 0 15,0 0-15,0 0 16,67-46-16,-67 46 15,33 13-15,-33-13 0,0 89 16,-25 55-16,25-144 16,-25 177-16,25-177 15,-33 177-15,33-177 16,-33 158-16,33-158 0,0 0 16,-58 144-16,58-144 15,0 0-15,0 0 16,-58 88-16,58-88 15,0 0-15,-66 24 0,66-24 16,-41-52-16,41 52 16,0-97-16,0 97 15,57-140-15,-57 140 0,116-163 16,-116 163-16,149-144 16,-149 144-16,132-116 15,-132 116-15,108-89 16,-108 89-16,74-64 0</inkml:trace>
  <inkml:trace contextRef="#ctx0" brushRef="#br1" timeOffset="38798.8292">5417 14853 0,'0'0'0,"0"0"16,92-9-16,-92 9 15,115-14-15,-115 14 16,0 0-16,0 0 0,123 9 16,-123-9-16,0 0 15,76 33-15,-76-33 16,8 60-16,-8-60 0,0 0 15</inkml:trace>
  <inkml:trace contextRef="#ctx0" brushRef="#br1" timeOffset="38931.1091">5608 15113 0,'0'0'0,"0"0"15,0 0-15,0 0 16,0 0-16,0 0 0,-50 52 16,50-52-16,33 33 15,-33-33-15,83 23 16,-83-23-16,132-14 0,-132 14 15,149-28-15</inkml:trace>
  <inkml:trace contextRef="#ctx0" brushRef="#br1" timeOffset="39134.8841">6360 14937 0,'0'0'0,"0"0"0,0 0 16,50 0-16,-50 0 15,107-14-15,-107 14 16,149-37-16,-149 37 16,182-47-16,-182 47 0</inkml:trace>
  <inkml:trace contextRef="#ctx0" brushRef="#br1" timeOffset="39545.9571">7427 14179 0,'0'0'0,"0"0"15,0 0-15,0 0 0,0 0 0,0 0 16,-50 93-1,50-93-15,-49 139 0,49-139 16,-42 172-16,42-172 16,-24 182-16,24-182 0,16 148 15,-16-148-15,66 121 16,-66-121-16,133 75 16,-133-75-16,173 32 15,-173-32-15,190-28 16,-190 28-16,166-74 0,-166 74 15,116-107-15,-116 107 16,33-107-16,-33 107 16,-17-98-16,17 98 15,-74-60-15,74 60 0,-108-5 16,108 5-16,-124 65 16,124-65-16,-124 131 15,124-131-15,-91 176 16,91-176-16,-41 173 15</inkml:trace>
  <inkml:trace contextRef="#ctx0" brushRef="#br1" timeOffset="40514.8566">3581 16104 0,'0'0'0,"0"0"0,0 0 15,0 0-15,0 0 16,83 9-16,-83-9 16,165 0-16,-165 0 15,0 0-15,0 0 0,0 0 16,0 0-16,0 0 16,174 0-16,-174 0 0,124 14 15,-124-14-15,41 33 16,-41-33-16,0 0 15,-16 42-15,16-42 16,0 0-16,-50 65 16,50-65-16,-33 66 0,33-66 15,0 64-15,0-64 16,41 80-16,-41-80 16,66 93-16,-66-93 15,50 97-15,-50-97 0,17 89 16,-17-89-16,-17 93 15,17-93-15,-50 78 16,50-78-16,-74 57 16,74-57-16,0 0 0,-83 42 15,83-42-15,-66 0 16,66 0-16,-41-42 16,41 42-16,25-71 15</inkml:trace>
  <inkml:trace contextRef="#ctx0" brushRef="#br1" timeOffset="41082.5222">4458 16593 0,'0'0'15,"0"0"-15,0 0 16,-9 65-16,9-65 0,0 89 15,0-89-15,0 0 16,9 93-16,-9-93 16,33 69-16,-33-69 0,49 32 15,-49-32-15,75-18 16,-75 18-16,0 0 16,82-56-16,-82 56 15,0 0-15,0 0 0,67-78 16,-67 78-16,0 0 15,0 0-15,0 0 0,0 0 16,41-48-16,-41 48 16,0 0-16,0 0 15,16 99-15,-16-99 0,-16 153 16,-17 38-16,33-191 16,-50 190-16,50-190 15,-58 177-15,58-177 16,-91 139-16,91-139 15,0 0-15,0 0 16,-74 99-16,74-99 0,0 0 16,-58 27-16,58-27 15,-25-46-15,25 46 16,17-94-16,-17 94 0,58-138 16,-58 138-16,115-164 15,-115 164-15,133-148 16,-133 148-16,132-107 15,-132 107-15,0 0 0,116-57 16,-116 57-16,0 0 16</inkml:trace>
  <inkml:trace contextRef="#ctx0" brushRef="#br1" timeOffset="41349.2981">5517 16402 0,'0'0'0,"0"0"0,66-5 15,-66 5-15,99-8 16,-99 8-16,0 0 0,116-19 15,-116 19-15,0 0 16,0 0-16,116 0 16,-116 0-16,58 27 0,-58-27 15</inkml:trace>
  <inkml:trace contextRef="#ctx0" brushRef="#br1" timeOffset="41475.8124">5509 16751 0,'0'0'0,"0"0"0,0 0 16,0 0-16,0 0 16,124-13-16,-124 13 15,132-48-15,-132 48 0</inkml:trace>
  <inkml:trace contextRef="#ctx0" brushRef="#br1" timeOffset="41742.7225">6344 16426 0,'0'0'0,"0"0"0,0 0 16,0 0-16,0 0 16,74-10-16,-74 10 15,124-19-15,-124 19 16,149-36-16,-149 36 0</inkml:trace>
  <inkml:trace contextRef="#ctx0" brushRef="#br1" timeOffset="42223.6663">6790 15899 0,'0'0'0,"0"0"0,0 0 16,0 0-16,91-4 15,-91 4-15,108 4 16,-108-4-16,149 23 16,-149-23-16,107 43 15,-107-43-15,50 79 0,-50-79 16,-9 83-16,9-83 16,-74 89-16,74-89 15,0 0-15,0 0 0,0 0 16,0 0-16,-74 70 15,74-70-15,0 0 16,-58 65-16,58-65 0,33 46 16,-33-46-16,0 0 15,66 57-15,-66-57 16,0 0-16,83 59 0,-83-59 16,41 76-16,-41-76 15,-8 83-15,8-83 16,-50 84-16,50-84 15,0 0-15,0 0 16,-74 60-16,74-60 0,-42 10 16,42-10-16,17-52 15,-17 52-15</inkml:trace>
  <inkml:trace contextRef="#ctx0" brushRef="#br1" timeOffset="42502.0071">7592 16244 0,'0'0'0,"0"0"0,0 0 16,0 0-16,0 0 0,0 0 16,0 0-16,0 0 15,58 13-15,-58-13 0,91 14 16,-91-14-16,99 48 15,-99-48-15,83 78 16,-83-78-16,58 141 16,-58-141-16,25 157 0,-25-157 15,41 140-15,-41-140 16,0 0-16,42 84 16,-42-84-16</inkml:trace>
  <inkml:trace contextRef="#ctx0" brushRef="#br1" timeOffset="42738.3426">8187 16225 0,'-25'19'0,"25"-19"15,-40 46-15,40-46 16,-67 103-16,67-103 15,-91 148-15,91-148 16,-99 172-16,99-172 0,0 0 16,0 0-16,-74 136 15,74-136-15,-17 70 16,17-70-16</inkml:trace>
  <inkml:trace contextRef="#ctx0" brushRef="#br1" timeOffset="42952.7326">8295 16262 0,'0'0'0,"0"0"15,0 0-15,99-9 16,-99 9-16,149-32 0,-149 32 15,199-61-15,-199 61 16,215-79-16</inkml:trace>
  <inkml:trace contextRef="#ctx0" brushRef="#br1" timeOffset="43353.7429">9329 15547 0,'0'0'0,"0"0"0,-50 64 15,50-64-15,-49 111 16,49-111-16,-42 154 16,42-154-16,-8 177 15,8-177-15,33 177 0,-33-177 16,83 154-16,-83-154 15,107 111-15,-107-111 16,132 61-16,-132-61 0,149 9 16,-149-9-16,116-46 15,-116 46-15,0 0 16,99-89-16,-99 89 16,0 0-16,33-97 15,-33 97-15,-24-76 0,24 76 16,-75-23-16,75 23 15,-99 23-15,99-23 16,-116 84-16,116-84 16,-91 117-16,91-117 0,-49 131 15,49-131-15</inkml:trace>
  <inkml:trace contextRef="#ctx0" brushRef="#br1" timeOffset="44375.5725">4854 17760 0,'0'0'0,"0"0"16,0 0-16,0 0 15,0 0-15,17 61 16,-17-61-16,17 84 15,-17-84-15,24 106 0,-24-106 16,0 0-16,25 108 16,-25-108-16,50 92 15,-50-92-15,58 56 0,-58-56 16,82 5 0,-82-5-16,100-42 0,-100 42 15,99-85-15,-99 85 16,0 0-16,0 0 15,0 0-15,0 0 16,0 0-16,0 0 0,0 0 16,58-78-16,-58 78 15,16-32-15,-16 32 16,-16 46-16,16-46 0,-42 144 16,42-144-16,-49 196 15,49-196-15,-83 204 16,83-204-16,-91 191 15,91-191-15,0 0 0,-83 131 16,83-131-16,0 0 16,0 0-16,-82 64 15,82-64-15,-50-9 0,50 9 16,-8-89-16,8 89 16,33-135-16,-33 135 15,74-148-15,-74 148 16,108-130-16,-108 130 15,107-102-15,-107 102 16,124-71-16,-124 71 0,101-51 16,-101 51-16,99-46 15,-99 46-15,0 0 16,82-56-16,-82 56 0,0 0 16</inkml:trace>
  <inkml:trace contextRef="#ctx0" brushRef="#br1" timeOffset="44608.4186">5790 17793 0,'0'0'0,"0"0"15,74-9-15,-74 9 0,116-5 16,-116 5-16,0 0 16,116 0-16,-116 0 15,0 0-15,0 0 0,99 10 16</inkml:trace>
  <inkml:trace contextRef="#ctx0" brushRef="#br1" timeOffset="44780.9492">5790 18109 0,'0'0'15,"0"0"-15,0 0 16,0 0-16,0 0 16,49 18-16,-49-18 15,125-14-15,-125 14 0,148-37 16</inkml:trace>
  <inkml:trace contextRef="#ctx0" brushRef="#br1" timeOffset="45143.4682">6352 17365 0,'0'0'15,"0"0"-15,0 0 0,50 5 16,-50-5-16,107 0 16,-107 0-16,133 0 15,-133 0-15</inkml:trace>
  <inkml:trace contextRef="#ctx0" brushRef="#br1" timeOffset="45424.3717">7179 16970 0,'0'0'0,"0"0"16,0 0-16,0 0 0,-33 65 16,33-65-16,-8 88 15,8-88-15,-9 131 16,9-131-16,0 144 16,0-144-16,-8 153 15,8-153-15,0 0 0,0 125 16,0-125-16,0 0 15</inkml:trace>
  <inkml:trace contextRef="#ctx0" brushRef="#br1" timeOffset="45758.1768">7320 17345 0,'0'0'0,"0"0"0,0 0 15,0 0-15,0 0 16,33-18-16,-33 18 0,82-22 16,-82 22-16,100-24 15,-100 24-15,0 0 16,0 0-16,90 0 0,-90 0 15,67 46-15,-67-46 16,49 84-16,-49-84 16,17 116-16,-17-116 15,25 117-15,-25-117 0,49 79 16,-49-79-16,66 37 16,-66-37-16</inkml:trace>
  <inkml:trace contextRef="#ctx0" brushRef="#br1" timeOffset="45999.7669">7964 17258 0,'0'0'15,"-24"23"-15,-34 37 16,58-60-16,-83 98 0,83-98 16,-91 112-16,91-112 15,-91 103-15,91-103 16,-66 87-16,66-87 16,0 0-16</inkml:trace>
  <inkml:trace contextRef="#ctx0" brushRef="#br1" timeOffset="46790.6982">8187 17360 0,'0'0'0,"0"0"0,0 0 16,0 0-16,83 0 16,-83 0-16,133-9 15,-133 9-15,149-13 16,-149 13-16,0 0 0</inkml:trace>
  <inkml:trace contextRef="#ctx0" brushRef="#br1" timeOffset="47278.172">9031 17049 0,'0'0'0,"0"0"16,0 0-16,50 5 15,-50-5-15,74 8 16,-74-8-16,99 10 16,-99-10-16,75 41 0,-75-41 15,49 71-15,-49-71 16,16 111-16,-16-111 15,-25 121-15,25-121 0,-65 117 16,65-117-16,-83 102 16,83-102-16,0 0 15,0 0-15,-91 60 16,91-60-16,0 0 0,-74 18 16,74-18-16,-50-41 15,50 41-15,-24-65 16,24 65-16,16-69 0,-16 69 15,0 0-15,41-57 16,-41 57-16,75-14 16,-75 14-16,99 42 15,-99-42-15,108 70 16,-108-70-16,90 83 0,-90-83 16,100 76-16,-100-76 15,132 36-15</inkml:trace>
  <inkml:trace contextRef="#ctx0" brushRef="#br1" timeOffset="65522.2542">17773 10791 0,'0'0'0,"0"0"16,0 0-16,0 0 15,0 0-15,0 0 16,0 0-16,0 0 0,0 0 16,0 0-16,-74 10 15,74-10-15,0 0 16,0 0-16,-42 28 0,42-28 16,0 0-16,8 51 15,-8-51-15,0 0 16,50 38-16,-50-38 15,0 0-15,83 18 0,-83-18 16,0 0-16,0 0 0,0 0 16,82-23-16,-82 23 15,34-56-15,-34 56 16,-17-75-16,17 75 0,0 0 16,-50-69-16,50 69 15,0 0-15,-91-38 16,91 38-16,0 0 0,0 0 15,-66 5-15,66-5 16,-25 42-16,25-42 16,34 65-16,-34-65 0,74 78 15,-74-78-15,0 0 16,99 48-16,-99-48 16,0 0-16,75 5 0,-75-5 15,0 0-15,57-47 16,-57 47-16,9-80 15,-9 80-15,-42-83 16,42 83-16,-74-46 0,74 46 16,-99-23-16,99 23 15,-91 23-15,91-23 16,0 0-16,-75 46 16,75-46-16,-33 79 15,33-79-15,17 78 0,-17-78 16,0 0-16,0 0 15,58 76-15,-58-76 0,0 0 16,74 37-16,-74-37 16,0 0-16,91-23 15,-91 23-15,0 0 0,41-56 16,-41 56-16,9-75 16,-9 75-16,-42-65 15,42 65-15,-74-33 16,74 33-16,0 0 0,-74 10 15,74-10-15,0 0 16,-58 46-16,58-46 16,-25 65-16,25-65 15,25 75-15,-25-75 0,0 0 16,66 56-16,-66-56 16,74 14-16,-74-14 15,91-23-15,-91 23 16,0 0-16,0 0 0,42-56 15,-42 56-15,0 0 16,8-66-16,-8 66 0,-42-51 16,42 51-16,0 0 15,-91-23-15,91 23 16,0 0-16,0 0 0,-82 5 16,82-5-16,0 0 15,-58 32-15,58-32 16,0 55-16,0-55 15,58 53-15,-58-53 0,82 37 16,-82-37-16,0 0 16,100-14-16,-100 14 15,0 0-15,0 0 16,66-37-16,-66 37 0,25-65 16,-25 65-16,-33-57 15,33 57-15,-67-37 16,67 37-16,-99-5 0,99 5 15,0 0-15,-82 38 16,82-38-16,-58 55 16,58-55-16,-17 85 15,17-85-15,25 79 0,-25-79 16,66 61-16,-66-61 16,0 0-16,74 18 15,-74-18-15,83-18 0,-83 18 16,50-66-16,-50 66 15,0 0-15,16-79 16,-16 79-16,0 0 16,-24-74-16,24 74 0,-75-43 15,75 43-15,0 0 16,-99 5-16,99-5 16,0 0-16,-66 56 15,66-56-15,-25 70 0,25-70 16,25 74-16,-25-74 15,0 0-15,66 42 0,-66-42 16,91 0-16,-91 0 16,74-51-16,-74 51 15,0 0-15,58-79 16,-58 79-16,17-80 16,-17 80-16,-33-60 0,33 60 15,-67-33-15,67 33 16,-91 5-16,91-5 15,-74 42-15,74-42 0,-41 60 16,41-60-16,0 71 16,0-71-16,0 0 15,0 0-15,49 51 16,-49-51-16,0 0 0,66 5 16,-66-5-16,50-42 15,-50 42-15</inkml:trace>
  <inkml:trace contextRef="#ctx0" brushRef="#br1" timeOffset="69023.8118">18641 11610 0,'0'0'15,"0"0"-15,0 0 0,0 0 16,0 0-16,0 0 15,0 0-15,0 0 16,0 0-16,-41 10 16,41-10-16,0 0 0,0 0 15,-8 28-15,8-28 16,16 37-16,-16-37 16,0 0-16,50 28 0,-50-28 15,66-14-15,-66 14 16,0 0-16,58-41 15,-58 41-15,0 0 16,0-57-16,0 57 0,-42-37 16,42 37-16,-82-9 15,82 9-15,0 0 0,-75 23 16,75-23-16,0 0 16,-66 55-16,66-55 15,-16 75-15,16-75 16,33 70-16,-33-70 0,0 0 15,66 47-15,-66-47 16,91 8-16,-91-8 16,0 0-16,0 0 15,74-36-15,-74 36 0,0 0 16,33-70-16,-33 70 16,0 0-16,-33-56 15,33 56-15,-91-38 0,91 38 16,0 0-16,-99 0 15,99 0-15,0 0 16,-83 43-16,83-43 16,0 0-16,-16 51 0,16-51 15,0 0-15,33 51 16,-33-51-16,74 14 16,-74-14-16,0 0 0,0 0 15,66-28-15,-66 28 16,0 0-16,0 0 15,25-60-15,-25 60 16,-25-46-16,25 46 0,0 0 16,-66-10-16,66 10 15,0 0-15,0 0 16,-74 23-16,74-23 16,0 0-16,-25 47 0,25-47 15,0 0-15,17 51 16,-17-51-16,57 23 15,-57-23-15,67-19 0,-67 19 16,0 0-16,0 0 16,49-51-16,-49 51 15,0 0-15,17-51 0,-17 51 16,0 0-16,-42-41 16,42 41-16,0 0 15,-41-10-15,41 10 0</inkml:trace>
  <inkml:trace contextRef="#ctx0" brushRef="#br1" timeOffset="69749.6138">19592 12601 0,'0'0'16,"0"0"-16,0 0 16,-58-19-16,58 19 0,0 0 15,0 0-15,-66-18 16,66 18-16,0 0 16,0 0-16,-66-5 15,66 5-15,0 0 0,-41 20 16,41-20-16,16 28 15,-16-28-15,0 0 16,57 26-16,-57-26 0,0 0 16,0 0-16,75 10 15,-75-10-15,0 0 16,75-32-16,-75 32 16,16-42-16,-16 42 0,-25-42 15,25 42-15,-74-9 16,74 9-16,0 0 15,-74 28-15,74-28 0,-42 61 16,42-61-16,0 0 16,-8 64-16,8-64 15,0 0-15,50 51 16,-50-51-16,0 0 16,66 19-16,-66-19 0,74-28 15,-74 28-15,0 0 16,42-60-16,-42 60 15,0 0-15,8-84 0,-8 84 16,0 0-16,-42-65 16,42 65-16,0 0 15,-49-19-15,49 19 16,0 0-16,-8 28 0</inkml:trace>
  <inkml:trace contextRef="#ctx0" brushRef="#br1" timeOffset="70383.5054">20221 13262 0,'0'0'16,"0"0"-16,0 0 15,0 0-15,0 0 16,0 0-16,-33 9 16,33-9-16,0 0 0,-41 10 15,41-10-15,0 0 16,0 0-16,-25 32 15,25-32-15,0 0 0,9 46 16,-9-46-16,0 0 16,41 33-16,-41-33 15,0 0-15,0 0 16,66 5-16,-66-5 0,0 0 16,0 0-16,58-24 15,-58 24-15,8-32 16,-8 32-16,-49-33 0,49 33 15,0 0-15,-67-4 16,67 4-16,-57 32 16,57-32-16,-34 56 0,34-56 15,9 65-15,-9-65 16,0 0-16,49 56 16,-49-56-16,0 0 15,66 33-15,-66-33 0,0 0 16,83-10-16,-83 10 15,0 0-15,66-55 16,-66 55-16,25-80 16,-25 80-16,0 0 0,-16-79 15,16 79-15,0 0 16,0 0-16,-42-37 16,42 37-16,0 0 0</inkml:trace>
  <inkml:trace contextRef="#ctx0" brushRef="#br1" timeOffset="71093.2796">21024 14137 0,'0'0'0,"0"0"0,0 0 16,0 0-16,0 0 15,0 0-15,-34-14 16,34 14-16,0 0 16,-49 9-16,49-9 0,0 0 15,-33 33-15,33-33 16,0 56-16,0-56 15,0 0-15,41 74 16,-41-74-16,0 0 0,66 42 16,-66-42-16,0 0 15,83-5-15,-83 5 16,0 0-16,66-42 0,-66 42 16,0 0-16,25-60 15,-25 60-15,-41-57 16,41 57-16,-75-26 0,75 26 15,0 0-15,-74 8 16,74-8-16,0 0 16,-58 52-16,58-52 0,0 79 15,0-79-15,0 0 16,41 87-16,-41-87 16,0 0-16,75 61 15,-75-61-15,0 0 16,0 0-16,0 0 0,91 19 15,-91-19-15,0 0 16,57-32-16,-57 32 16,-16-48-16,16 48 0,0 0 15</inkml:trace>
  <inkml:trace contextRef="#ctx0" brushRef="#br1" timeOffset="72068.8825">16979 10090 0,'0'0'0,"0"0"15,0 0-15,0 0 16,-41 0-16,41 0 0,0 0 15,-58 4-15,58-4 16,0 0-16,0 0 16,0 0-16,-50 23 0,50-23 15,-8 23-15,8-23 16,0 0-16,0 0 16,33 10-16,-33-10 15,0 0-15,50-28 0,-50 28 16,0 0-16,0 0 15,33-61-15,-33 61 16,0 0-16,-8-65 0,8 65 16,-58-32-16,58 32 15,0 0-15,-58 4 16,58-4-16,0 0 16,-42 42-16,42-42 0,0 0 15,0 55-15,0-55 16,0 0-16,58 48 15,-58-48-15,0 0 0,83 13 16,-83-13-16,0 0 16,74-18-16,-74 18 15,0 0-15,42-47 0,-42 47 16,0 0-16,-8-42 16,8 42-16,0 0 15,-58-9-15,58 9 16,0 0-16,0 0 0,-58 14 15,58-14-15,-42 18 16</inkml:trace>
  <inkml:trace contextRef="#ctx0" brushRef="#br1" timeOffset="72744.0055">16045 9150 0,'0'0'0,"0"0"16,0 0-16,0 0 0,0 0 15,0 0-15,0 0 16,-33 41-16,33-41 16,0 0-16,-17 51 0,17-51 15,0 0-15,17 48 16,-17-48-16,0 0 15,41 18-15,-41-18 0,0 0 16,50-28-16,-50 28 16,0 0-16,25-65 15,-25 65-15,0 0 0,0-79 16,0 79-16,0 0 16,-50-56-16,50 56 15,0 0-15,-74-5 16,74 5-16,0 0 0,0 0 15,-75 33-15,75-33 16,0 0-16,-25 60 16,25-60-16,42 56 0,-42-56 15,0 0-15,0 0 16,91 18-16,-91-18 16,0 0-16,82-13 0,-82 13 15,0 0-15,0 0 16,42-56-16,-42 56 15,-25-56-15,25 56 16,-58-14-16,58 14 0,-83 10 16,83-10-16,0 0 15,0 0-15,0 0 16,-74 32-16,74-32 0</inkml:trace>
  <inkml:trace contextRef="#ctx0" brushRef="#br1" timeOffset="73437.3748">15259 8336 0,'0'0'0,"0"0"16,0 0-16,0 0 15,0 0-15,0 0 16,-24 42-16,24-42 15,0 0-15,0 0 0,-17 37 16,17-37-16,0 0 16,0 46-16,0-46 15,0 0-15,33 32 0,-33-32 16,0 0-16,50 0 16,-50 0-16,0 0 15,41-41-15,-41 41 16,0 0-16,0 0 0,8-70 15,-8 70-15,0 0 16,-33-60-16,33 60 16,-74-23-16,74 23 0,0 0 15,-75 18-15,75-18 16,0 0-16,-59 42 16,59-42-16,0 56 15,0-56-15,51 46 0,-51-46 16,83 29-16,-83-29 15,0 0-15,91-15 16,-91 15-16,0 0 0,82-56 16,-82 56-16,0 0 15,34-74-15,-34 74 0,-34-55 16,34 55-16,-82-33 16,82 33-16,-83 10 15,83-10-15,0 0 0,-91 36 16,91-36-16,0 0 15,-67 38-15</inkml:trace>
  <inkml:trace contextRef="#ctx0" brushRef="#br1" timeOffset="74123.5745">14423 7525 0,'0'0'16,"0"0"-16,0 0 0,0 0 16,0 0-16,0 0 15,0 0-15,0 0 16,0 0-16,0 0 0,0 0 16,0 0-16,-41 24 15,41-24-15,0 0 16,0 0-16,0 0 0,0 0 15,-25 47-15,25-47 16,0 0-16,0 37 0,0-37 16,0 0-16,0 0 15,0 0-15,66-37 16,-66 37-16,0 0 16,17-71-16,-17 71 0,0 0 15,-17-64-15,17 64 16,0 0-16,-49-33 15,49 33-15,0 0 16,-58 10-16,58-10 0,0 0 16,0 0-16,-50 51 15,50-51-15,-8 51 16,8-51-16,49 28 16,-49-28-16,0 0 0,67 5 15,-67-5-15,66-33 16,-66 33-16,0 0 15,41-61-15,-41 61 0,0 0 16,-8-55-16,8 55 16,-66-28-16,66 28 15,-75 0-15,75 0 0,0 0 16,-82 14-16,82-14 16</inkml:trace>
  <inkml:trace contextRef="#ctx0" brushRef="#br1" timeOffset="74789.527">13472 6577 0,'0'0'0,"0"0"0,0 0 16,0 0-16,0 0 15,-24 65-15,24-65 16,0 0-16,0 65 0,0-65 16,0 0-16,24 61 15,-24-61-15,75 23 16,-75-23-16,0 0 16,66-18-16,-66 18 0,0 0 15,0 0-15,49-61 16,-49 61-16,0 0 15,0-74-15,0 74 0,-33-47 16,33 47-16,-66-5 16,66 5-16,0 0 15,-74 38-15,74-38 16,0 0-16,-41 69 0,41-69 16,-9 61-16,9-61 15,42 37-15,-42-37 16,0 0-16,74-5 15,-74 5-15,0 0 0,58-46 16,-58 46-16,0 0 16,41-70-16,-41 70 15,-8-56-15,8 56 0,0 0 16,-50-23-16,50 23 16,0 0-16,-82 14 15,82-14-15,0 0 16,-75 14-16</inkml:trace>
  <inkml:trace contextRef="#ctx0" brushRef="#br1" timeOffset="75409.5181">12662 5763 0,'0'0'0,"0"0"0,0 0 15,0 0-15,0 0 16,0 0-16,0 56 0,0-56 16,0 0-16,8 47 15,-8-47-15,50 46 16,-50-46-16,0 0 0,66 9 16,-66-9-16,74-22 15,-74 22-15,0 0 16,34-57-16,-34 57 15,0 0-15,8-74 0,-8 74 16,-42-43-16,42 43 16,-66-13-16,66 13 15,-82 28-15,82-28 16,0 0-16,-58 65 0,58-65 16,0 0-16,-33 74 15,33-74-15,24 61 16,-24-61-16,75 19 0,-75-19 15,91-24-15,-91 24 16,0 0-16,83-56 16,-83 56-16,0 0 15,0 0-15,57-74 0,-57 74 16,0 0-16,-8-52 16,8 52-16,-74 0 15,74 0-15,0 0 16,0 0-16</inkml:trace>
  <inkml:trace contextRef="#ctx0" brushRef="#br1" timeOffset="85733.1199">17657 10787 0,'0'0'0,"0"0"0,0 0 15,0 0-15,0 0 16,0 0-16,0 0 16,0 0-16,42 32 0,-42-32 15,66 43-15</inkml:trace>
  <inkml:trace contextRef="#ctx0" brushRef="#br1" timeOffset="85983.0606">18658 11755 0,'0'0'16,"0"0"-16,0 0 16,0 0-16,0 0 0,0 0 15,0 0-15,16-33 16</inkml:trace>
  <inkml:trace contextRef="#ctx0" brushRef="#br1" timeOffset="86281.082">17401 10522 0,'0'0'0,"0"0"16,0 0-16,33 37 16,-33-37-16,50 51 15,-50-51-15,82 70 0,-82-70 16</inkml:trace>
  <inkml:trace contextRef="#ctx0" brushRef="#br1" timeOffset="86582.9324">18434 11532 0,'0'0'0,"0"0"16,0 0-16,0 0 15,0 0-15,0 0 0,0 0 16,0 0-16,0 0 16,0 0-16</inkml:trace>
  <inkml:trace contextRef="#ctx0" brushRef="#br1" timeOffset="100027.6226">11761 5111 0,'0'0'16,"0"0"-16,0 0 0,0 0 0,0 0 15,33 14-15,-33-14 16,0 0-16,0 0 0,0 0 16,41 14-16,-41-14 15,0 0-15,50 33 16,-50-33-16,0 0 0,58 46 16,-58-46-16,0 0 15,66 47-15,-66-47 16,0 0-16,66 66 15,-66-66-15,0 0 0,66 69 16,-66-69-16,58 66 16,-58-66-16,0 0 15,58 69-15,-58-69 16,66 75-16,-66-75 0,58 60 16,-58-60-16,66 61 15,-66-61-15,58 55 16,-58-55-16,0 0 0,66 61 15,-66-61-15,0 0 16,83 70-16,-83-70 16,74 74-16,-74-74 0,0 0 15,75 70-15,-75-70 16,82 74-16,-82-74 16,83 65-16,-83-65 15,66 61-15,-66-61 0,58 56 16,-58-56-16,58 56 15,-58-56-15,57 55 16,-57-55-16,67 51 16,-67-51-16,49 61 0,-49-61 15,67 60-15,-67-60 16,0 0-16,66 61 16,-66-61-16,0 0 0,91 79 15,-91-79-15,82 88 16,-82-88-16,75 84 15,-75-84-15,74 74 16,-74-74-16,83 65 0,-83-65 16,66 71-16,-66-71 15,66 64-15,-66-64 16,75 65-16,-75-65 16,66 71-16,-66-71 0,74 69 15,-74-69-15,75 65 16,-75-65-16,74 75 15,-74-75-15,74 74 16,-74-74-16,91 74 16,-91-74-16,67 70 0,-67-70 15,74 79-15,-74-79 16,74 79-16,-74-79 16,83 75-16,-83-75 0,74 69 15,-74-69-15,83 74 16,-83-74-16,75 71 15,-75-71-15,83 71 16,-83-71-16,83 74 0,-83-74 16,74 74-16,-74-74 15,83 78-15,-83-78 16,83 80-16,-83-80 0,74 74 16,-74-74-16,75 75 15,-75-75-15,91 74 16,-91-74-16,74 75 15,-74-75-15,74 70 0,-74-70 16,75 74-16,-75-74 16,83 75-16,-83-75 15,82 78-15,-82-78 0,75 71 16,-75-71-16,74 78 16,-74-78-16,83 79 15,-83-79-15,74 79 16,-74-79-16,75 75 0,-75-75 15,74 79-15,-74-79 16,74 79-16,-74-79 16,75 79-16,-75-79 0,66 74 15,-66-74-15,74 70 16,-74-70-16,83 79 16,-83-79-16,74 75 15,-74-75-15,75 79 0,-75-79 16,83 75-16,-83-75 15,74 78-15,-74-78 16,74 74-16,-74-74 0,75 74 16,-75-74-16,66 71 15,-66-71-15,83 74 16,-83-74-16,74 70 16,-74-70-16,74 65 0,-74-65 15,75 74-15,-75-74 16,83 66-16,-83-66 15,66 70-15,-66-70 16,74 65-16,-74-65 0,75 79 16,-75-79-16,66 74 15,-66-74-15,73 70 16,-73-70-16,76 75 16,-76-75-16,74 69 0,-74-69 15,66 71-15,-66-71 16,91 69-16,-91-69 15,66 80-15,-66-80 0,66 69 16,-66-69-16,75 74 16,-75-74-16,74 65 15,-74-65-15,66 70 0,-66-70 16,66 74-16,-66-74 16,75 74-16,-75-74 15,83 75-15,-83-75 16,74 74-16,-74-74 0,74 75 15,-74-75-15,75 70 16,-75-70-16,83 80 16,-83-80-16,66 83 15,-66-83-15,74 83 0,-74-83 16,83 84-16,-83-84 16,82 84-16,-82-84 15,75 79-15,-75-79 16,74 84-16,-74-84 0,75 88 15,-75-88-15,83 84 16,-83-84-16,83 83 16,-83-83-16,66 84 0,-66-84 15,75 93-15,-75-93 16,91 97-16,-91-97 16,82 89-16,-82-89 15,91 99-15,-91-99 16,75 97-16,-75-97 0,82 98 15,-82-98-15,83 93 16,-83-93-16,74 98 16,-74-98-16,83 92 15,-83-92-15,91 99 0,-91-99 16,83 97-16,-83-97 16,82 93-16,-82-93 15,83 93-15,-83-93 16,75 88-16,-75-88 0,82 93 15,-82-93-15,91 93 16,-91-93-16,91 89 16,-91-89-16,99 103 15,-99-103-15,91 97 0,-91-97 16,100 97-16,-100-97 16,91 98-16,-91-98 15,82 98-15,-82-98 16,75 88-16,-75-88 0,74 74 15,-74-74-15,0 0 16,66 74-16,-66-74 16,0 0-16,0 0 0,0 0 15,0 0-15,0 0 16,42 48-16,-42-48 16,33 4-16,-33-4 0,0 0 15,8-46-15,-8 46 16,0 0-16,-25-80 15,25 80-15,0 0 16,0 0-16,-33-92 0,33 92 16,0 0-16,0 0 15,0 0-15,-41-60 16,41 60-16,0 0 0,0 0 16,-9 101-16,9-101 15,33 125-15,-33-125 16,42 131-16,-42-131 15,0 0-15,25 126 0,-25-126 16,0 0-16,0 0 16,16 97-16,-16-97 15,-33 52-15,33-52 0,-58 14 16,58-14-16,-83-23 16,83 23-16,-99-52 15,99 52-15,-99-65 16</inkml:trace>
  <inkml:trace contextRef="#ctx0" brushRef="#br1" timeOffset="100868.1894">12042 4911 0,'0'0'0,"0"0"16,0 0-16,41-41 0,-41 41 16,0 0-16,0 0 15,33-5-15,-33 5 16,0 0-16,0 0 0,-25 42 15,25-42-15,-99 18 16,99-18-16,-124 9 16,124-9-16,-140 10 15,140-10-15,0 0 0,-133 19 16,133-19-16,0 0 16,-91 37-16,91-37 15,0 0-15,-41 51 0,41-51 16,17 65-16,-17-65 15,0 0-15,57 75 16,-57-75-16,75 88 16,-75-88-16,74 88 0,-74-88 15,50 89-15,-50-89 16,0 89-16</inkml:trace>
  <inkml:trace contextRef="#ctx0" brushRef="#br0" timeOffset="108273.5752">17773 8624 0,'0'0'0,"0"0"0,0 0 16,0 0-16,0 0 16,0 0-16,0 0 0,0 0 15,0 0-15,0 0 16,0 0-16,0 0 16,0 0-16,0 0 0,0 0 15,0 0-15,0 0 16,0 0-16,0 0 0,0 0 15,0 0-15,0 0 16,0 0-16,0 0 16,0 0-16,0 0 0,0 0 15,0 0-15,0 0 16,0 0-16,0 0 0,-58-5 16,58 5-16,0 0 15,0 0-15,0 0 16,0 0-16,0 0 0,0 0 15,58 14-15,-58-14 16,0 0-16,0 0 16,16-27-16,-16 27 15,0 0-15,0 0 0,-8-24 16,8 24-16,0 0 16,0 0-16,0 0 0,-41-9 15,41 9-15,0 0 16,-33 23-16,33-23 15,0 0-15,0 0 0,0 0 16,33 61-16,-33-61 16,0 0-16,0 0 15,41 4-15,-41-4 16,0 0-16,0 0 0,0 0 16,50-28-16,-50 28 15,0 0-15,16-51 16,-16 51-16,0 0 0,-16-51 15,16 51-15,0 0 16,-58-14-16,58 14 16,0 0-16,0 0 0,0 0 15,0 0-15,-50 14 16,50-14-16,0 0 16,-16 51-16,16-51 15,0 0-15,0 0 0,0 0 16,25 57-16,-25-57 15,0 0-15,0 0 0,49 18 16,-49-18-16,0 0 16,0 0-16,50-15 15,-50 15-15,0 0 0,8-41 16,-8 41-16,0 0 16,-33-51-16,33 51 15,0 0-15,-58-14 0,58 14 16,0 0-16,0 0 15,-66 23-15,66-23 16,0 0-16,-25 56 0,25-56 16,0 0-16,17 70 15,-17-70-15,0 0 16,0 0-16,58 41 16,-58-41-16,0 0 0,74 15 15,-74-15-15,0 0 16,58-33-16,-58 33 15,0 0-15,25-66 16,-25 66-16,0 0 0,-17-64 16,17 64-16,0 0 15,-41-56-15,41 56 16,0 0-16,-75-19 0,75 19 16,0 0-16,0 0 15,-41 23-15,41-23 16,0 0-16,-16 61 0,16-61 15,0 0-15,0 0 16,0 0-16,24 55 16,-24-55-16,0 0 0,0 0 15,0 0-15,0 0 0,50 33 16,-50-33-16,0 0 16,58-33-16,-58 33 0,0 0 15,0 0-15,0 0 16,8-51-16,-8 51 15,0 0-15,-33-46 0,33 46 16,0 0-16,0 0 16,-58-4-16,58 4 0,0 0 15,-41 46-15,41-46 16,0 55-16,0-55 16,41 66-16,-41-66 15,0 0-15,0 0 0,75 37 16,-75-37-16,0 0 15,66 0-15,-66 0 16,0 0-16,41-46 0,-41 46 16,0 0-16,17-75 15,-17 75-15,0 0 16,-25-74-16,25 74 16,0 0-16,-58-42 0,58 42 15,0 0-15,-91-5 16,91 5-16,0 0 15,-66 42-15,66-42 0,0 0 16,-8 79-16,8-79 16,41 84-16,-41-84 15,0 0-15,83 56 16,-83-56-16,0 0 0,0 0 16,82 32-16,-82-32 15,0 0-15,0 0 16,66-14-16,-66 14 0,0 0 15,0 0-15,33-51 16,-33 51-16,0 0 16,-16-46-16,16 46 15,0 0-15,0 0 0,-50-14 16,50 14-16,0 0 16,-41 19-16,41-19 15,0 0-15,0 0 0</inkml:trace>
  <inkml:trace contextRef="#ctx0" brushRef="#br0" timeOffset="110869.1863">17641 9536 0,'0'0'0,"0"0"0,0 0 15,0 0-15,0 0 16,0 0-16,0 0 0,0 0 16,0 0-16,0 0 15,0 0-15,0 0 0,0 0 16,0 0-16,0 0 15,0 0-15,0 0 16,0 0-16,0 0 0,0 0 16,0 0-16,0 0 15,0 0-15,0 0 0,0 0 16,0 0-16,0 0 16</inkml:trace>
  <inkml:trace contextRef="#ctx0" brushRef="#br0" timeOffset="115627.6825">20345 9578 0,'0'0'0,"0"0"16,0 0-16,0 0 15,0 0-15,0 0 16,0 0-16,0 0 0,0 0 16,0 0-16,0 0 15,0 0-15,0 0 0,0 0 16,0 0-16,0 0 15,0 0-15,0 0 16,0 0-16,0 0 0,0 0 16,0 0-16,0 0 15,0 0-15,0 0 0,0 0 16,0 0-16,0 0 16,0 0-16,0 0 15,0 0-15,0 0 0,0 0 16,0 0-16,0 0 15,0 0-15,25-10 0,-25 10 16,0 0-16,0 0 16,0 0-16,0 0 15,0 0-15,0 0 0,0 0 16,0 0-16,0 0 16,0 0-16,-33-46 15,33 46-15,0 0 0,0 0 16,0 0-16,0 0 15,0 0-15,0 0 0,0 0 16,0 0-16,-33-23 16,33 23-16,0 0 0,0 0 15,0 0-15,0 0 16,0 0-16,0 0 16,0 0-16,0 0 0,0 0 15,0 0-15,0 0 16,0 0-16,0 0 0,0 0 15,0 0-15,0 0 16,0 0-16,0 0 0,0 0 16,0 0-16,0 0 15,0 0-15,-16-24 16,16 24-16,0 0 0,0 0 16,0 0-16,0 0 15,0 0-15,0 0 0,0 0 16,0 0-16,0 0 15,0 0-15,0 0 16,0 0-16,0 0 0,0 0 16,0 0-16,0 0 0,0 0 15,0 0-15,0 0 16,-42 10-16,42-10 16,0 0-16,0 0 0,0 0 15,0 0-15,0 0 16,0 0-16,0 0 15,0 0-15,33 18 0,-33-18 16,0 0-16,0 0 16,0 0-16,0 0 0,0 0 15,0 0-15,0 0 0,0 0 16,0 0-16,0 0 16,0 0-16,0 0 0,0 0 15,0 0-15,0 0 16,0 0-16,0 0 15,0 0-15,0 0 0,0 0 16,0 0-16,0 0 16,0 0-16,0 0 15,0 0-15,0 0 0,0 0 16,0 0-16,0 0 16,42 107-16,-42-107 15,0 0-15,66 9 16,-66-9-16,0 0 0,0 0 15,49-13-15,-49 13 16,0 0-16,34-42 0,-34 42 16,0 0-16,-9-61 15,9 61-15,0 0 16,0 0-16,-41-61 16,41 61-16,0 0 0,0 0 15,-58-23-15,58 23 16,0 0-16,0 0 15,0 0-15,-58 10 0,58-10 16,0 0-16,-33 46 16,33-46-16,0 0 15,0 0-15,0 0 0,0 47 16,0-47-16,0 0 16,0 0-16,0 0 15,41 28-15,-41-28 0,0 0 16,50-9-16,-50 9 15,0 0-15,33-38 16,-33 38-16,0 0 16,8-56-16,-8 56 0,0 0 15,-24-37-15,24 37 16,0 0-16,-58-14 16,58 14-16,0 0 0,-75 19 15,75-19-15,0 0 16,0 0-16,-41 42 15,41-42-15,-8 56 0,8-56 16,0 0-16,41 55 16,-41-55-16,0 0 15,0 0-15,74 33 0,-74-33 16,0 0-16,67 9 16,-67-9-16,0 0 15,0 0-15,49-28 0,-49 28 16,0 0-16,0 0 15,25-46-15,-25 46 16,0 0-16,-17-46 16,17 46-16,0 0 0,-49-33 15,49 33-15,0 0 16,-66 8-16,66-8 16,0 0-16,0 0 0,-42 28 15,42-28-15,0 0 16,-24 48-16,24-48 15,0 0-15,0 0 16,41 65-16,-41-65 0,0 0 16,0 0-16,58 33 15,-58-33-15,0 0 16,0 0-16,58-15 0,-58 15 16,0 0-16,33-46 15,-33 46-15,0 0 16,0-70-16,0 70 0,0 0 15,-42-51-15,42 51 16,0 0-16,0 0 16,-58-18-16,58 18 15,0 0-15,0 0 0,-57 26 16,57-26-16,0 0 16,-33 43-16,33-43 15,0 0-15,24 60 0,-24-60 16,0 0-16,0 0 15,58 42-15,-58-42 16,0 0-16,58 9 16,-58-9-16,0 0 0,0 0 15,58-32-15,-58 32 16,0 0-16,25-56 16,-25 56-16,0 0 0,-17-60 15,17 60-15,0 0 16,0 0-16,-49-38 15,49 38-15,0 0 16,-67 6-16,67-6 0,0 0 16,-49 32-16,49-32 15,0 0-15,-17 37 16,17-37-16,0 0 0,0 0 16,33 37-16,-33-37 15,0 0-15,0 0 16,0 0-16,50 23 0,-50-23 15,0 0-15,50-18 16,-50 18-16,0 0 16,0 0-16,33-33 0,-33 33 15,0 0-15,-9-37 16,9 37-16,0 0 16,-49-15-16,49 15 15,0 0-15,0 0 16,-50 10-16,50-10 0,0 0 15,-41 33-15,41-33 16,0 0-16,0 37 16,0-37-16,0 0 0,0 0 15,0 0-15,33 28 16,-33-28-16,0 0 16,0 0-16,0 0 0,0 0 15,50 0-15,-50 0 16,0 0-16,0 0 0,24-23 15,-24 23-15,0 0 16,0 0-16,0 0 16,0 0-16,0 0 0,0 0 15,-24-19-15,24 19 16,0 0-16,0 0 16,0 0-16</inkml:trace>
  <inkml:trace contextRef="#ctx0" brushRef="#br0" timeOffset="119351.1559">22925 10285 0,'0'0'0,"0"0"15,0 0-15,0 0 16,0 0-16,0 0 0,0 0 16,0 0-16,0 0 15,0 0-15,0 0 16,0 0-16,0 0 0,0 0 16,0 0-16,0 0 15,0 0-15,-41 0 16,41 0-16,0 0 15,0 0-15,-66 0 0,66 0 16,0 0-16,0 0 16,0 0-16,-42 14 15,42-14-15,0 0 0,9 32 16,-9-32-16,0 0 16,49 33-16,-49-33 15,0 0-15,0 0 16,66 0-16,-66 0 0,0 0 15,0 0-15,67-33 16,-67 33-16,0 0 16,24-46-16,-24 46 0,0 0 15,-16-52-15,16 52 16,0 0-16,-50-27 0,50 27 16,0 0-16,0 0 15,-74 4-15,74-4 16,0 0-16,-41 42 15,41-42-15,0 70 0,0-70 16,0 0-16,49 79 16,-49-79-16,0 0 15,66 46-15,-66-46 0,0 0 16,0 0-16,75 10 16,-75-10-16,0 0 15,0 0-15,58-43 0,-58 43 16,0 0-16,8-55 15,-8 55-15,0 0 16,-33-60-16,33 60 16,0 0-16,-83-28 0,83 28 15,0 0-15,-83 4 16,83-4-16,0 0 16,-57 33-16,57-33 0,0 0 15,-17 56-15,17-56 16,0 0-16,25 50 15,-25-50-15,0 0 16,49 28-16,-49-28 0,0 0 16,67-9-16,-67 9 15,0 0-15,0 0 16,41-51-16,-41 51 0,0 0 16,8-69-16,-8 69 15,0 0-15,-33-52 16,33 52-16,0 0 15,0 0-15,-66-22 0,66 22 16,0 0-16,0 0 16,-66 13-16,66-13 15,0 0-15,-25 51 0,25-51 16,0 0-16,25 61 16,-25-61-16,0 0 15,49 32-15,-49-32 16,0 0-16,67 0 0,-67 0 15,0 0-15,0 0 16,49-32-16,-49 32 16,0 0-16,17-51 0,-17 51 15,0 0-15,-33-48 16,33 48-16,0 0 16,-67-23-16,67 23 15,0 0-15,0 0 0,-74 10 16,74-10-16,0 0 15,-41 42-15,41-42 16,16 51-16,-16-51 0,0 0 16,50 51-16,-50-51 15,0 0-15,74 18 16,-74-18-16,0 0 16,0 0-16,58-13 0,-58 13 15,0 0-15,41-51 16,-41 51-16,-24-56 15,24 56-15,0 0 0,-58-47 16,58 47-16,0 0 16,0 0-16,-75-8 15,75 8-15,0 0 16,0 0-16,-66 22 0,66-22 16,0 0-16,-16 47 15,16-47-15,0 0 16,25 56-16,-25-56 0,0 0 15,0 0-15,66 37 16,-66-37-16,0 0 16,66-10-16,-66 10 15,0 0-15,41-46 0,-41 46 16,0 0-16,0-51 16,0 51-16,-49-33 15,49 33-15,0 0 0,-67-9 16,67 9-16,0 0 15,0 0-15,-49 28 16,49-28-16,0 0 16,-17 42-16,17-42 0,0 0 15,0 0-15,17 51 16,-17-51-16,0 0 16,0 0-16,0 0 0,0 0 15,49 23-15,-49-23 16,0 0-16,0 0 0,0 0 15,33-5-15,-33 5 16,0 0-16,0 0 16,0 0-16,0 0 0,-24-13 15,24 13-15</inkml:trace>
  <inkml:trace contextRef="#ctx0" brushRef="#br0" timeOffset="122371.8894">15210 7712 0,'0'0'0,"0"0"16,0 0-16,0 0 16,0 0-16,0 0 0,0 0 15,0 0-15,0 0 16,0 0-16,0 0 16,0 0-16,0 0 0,0 0 15,0 0-15,-17-56 16,17 56-16,0 0 15,0 0-15,0 0 0,0 0 16,0 0-16,-74 23 16,74-23-16,0 0 15,0 0-15,-10 33 0,10-33 16,0 0-16,26 10 16,-26-10-16,0 0 15,0 0-15,50-10 0,-50 10 16,0 0-16,0 0 15,0 0-15,0 0 16,0 0-16,50-33 0,-50 33 16,0 0-16,0 0 15,16-32-15,-16 32 16,0 0-16,0 0 16,0 0-16,0 0 0,-66 37 15,66-37-15,0 0 16,-33 51-16,33-51 15,0 0-15,0 47 0,0-47 16,0 0-16,0 0 16,0 0-16,41 18 15,-41-18-15,0 0 16,0 0-16,0 0 0,58-9 16,-58 9-16,0 0 15,0 0-15,33-42 0,-33 42 16,0 0-16,0 0 15,8-37-15,-8 37 16,0 0-16,0 0 0,-33-13 16,33 13-16,0 0 15,0 0-15,-41 18 16,41-18-16,0 0 16,-25 41-16,25-41 0,17 38 15,-17-38-15,0 0 16,0 0-16,41 14 15,-41-14-15,0 0 0,0 0 16,50-14-16,-50 14 16,0 0-16,0 0 15,24-42-15,-24 42 16,0 0-16,0 0 0,0 0 16,-8-42-16,8 42 15,0 0-15,-49-23 16,49 23-16,0 0 0,-58 14 15,58-14-15,0 0 16,-50 32-16,50-32 16,0 0-16,-16 28 0,16-28 15,0 0-15,41 28 16,-41-28-16,0 0 16,0 0-16,50 0 0,-50 0 15,0 0-15,0 0 16,41-37-16,-41 37 15,0 0-15,0 0 16,8-47-16,-8 47 0,0 0 16,-33-51-16,33 51 15,0 0-15,-58-14 16,58 14-16,0 0 0,-58 23 16,58-23-16,0 0 15,-34 47-15,34-47 16,0 0-16,18 37 0,-18-37 15,0 0-15,66 37 16,-66-37-16,0 0 16,0 0-16,66 5 0,-66-5 15,0 0-15,0 0 16,0 0-16,50-37 16,-50 37-16,0 0 0,0 0 15,0 0-15,16-32 16,-16 32-16,0 0 15,-25-15-15,25 15 16,0 0-16,0 0 0,0 0 16,-33 10-16,33-10 15,0 0-15,-24 14 0,24-14 16,0 0-16,0 0 16</inkml:trace>
  <inkml:trace contextRef="#ctx0" brushRef="#br0" timeOffset="124696.6452">12720 6893 0,'0'0'0,"0"0"16,0 0-16,0 0 16,0 0-16,0 0 15,0 0-15,0 0 0,0 0 16,0 0-16,0 0 16,0 0-16,-25 24 0,25-24 15,0 0-15,0 0 16,0 0-16,-16 33 15,16-33-15,0 0 0,0 0 16,0 0-16,0 0 16,0 0-16,0 0 15,0 0-15,0 0 0,0 0 16,0 0-16,0 0 16,0 0-16,0 0 15,41-33-15,-41 33 0,0 0 16,0 0-16,-17-47 15,17 47-15,0 0 16,-41-9-16,41 9 0,0 0 16,0 0-16,0 0 15,-25 38-15,25-38 16,0 0-16,0 46 16,0-46-16,50 32 0,-50-32 15,0 0-15,74 0 16,-74 0-16,0 0 15,0 0-15,0 0 0,58-32 16,-58 32-16,0 0 16,25-56-16,-25 56 15,0 0-15,-25-65 0,25 65 16,-58-33-16,58 33 16,0 0-16,-74 0 15,74 0-15,0 0 0,-66 33 16,66-33-16,0 0 15,-42 50-15,42-50 16,0 0-16,17 57 0,-17-57 16,66 28-16,-66-28 15,0 0-15,83 9 16,-83-9-16,0 0 16,0 0-16,0 0 0,66-28 15,-66 28-15,0 0 16,25-47-16,-25 47 15,0 0-15,-17-55 0,17 55 16,0 0-16,-58-33 16,58 33-16,-74 0 15,74 0-15,0 0 0,-66 33 16,66-33-16,0 0 16,-33 55-16,33-55 15,16 61-15,-16-61 0,58 37 16,-58-37-16,83 9 15,-83-9-15,0 0 16,0 0-16,74-23 16,-74 23-16,0 0 0,50-42 15,-50 42-15,0 0 16,16-61-16,-16 61 16,-41-46-16,41 46 0,-66-14 15,66 14-15,-83 14 16,83-14-16,0 0 15,-66 46-15,66-46 0,0 0 16,0 0-16,-33 61 16,33-61-16,0 0 15,25 51-15,-25-51 16,0 0-16,0 0 0,0 0 16,0 0-16,41 14 15,-41-14-15,0 0 16,0 0-16,33-32 0,-33 32 15,0 0-15,0-37 16,0 37-16,0 0 16</inkml:trace>
  <inkml:trace contextRef="#ctx0" brushRef="#br0" timeOffset="128499.9625">11794 6628 0,'0'0'0,"0"0"15,0 0-15,0 0 0,0 0 16,0 0-16,0 0 16,0 0-16,41 10 15,-41-10-15,0 0 0,0 0 16,0 0-16,0 0 16,50 9-16,-50-9 15,0 0-15,58 14 0,-58-14 16,0 0-16,0 0 15,74 28-15,-74-28 16,0 0-16,0 0 0,58 18 16,-58-18-16,0 0 15,58 18-15,-58-18 16,0 0-16,0 0 16,58 15-16,-58-15 0,0 0 15,0 0-15,66 23 16,-66-23-16,0 0 0,74 14 15,-74-14-15,0 0 16,0 0-16,75 28 16,-75-28-16,0 0 15,0 0-15,74 19 0,-74-19 16,0 0-16,83 23 16,-83-23-16,0 0 15,74 18-15,-74-18 16,0 0-16,75 28 0,-75-28 15,0 0-15,66 19 16,-66-19-16,0 0 16,66 19-16,-66-19 15,0 0-15,66 23 0,-66-23 16,0 0-16,0 0 16,83 19-16,-83-19 0,0 0 15,74 23-15,-74-23 16,0 0-16,66 14 15,-66-14-15,0 0 0,74 18 16,-74-18-16,0 0 16,75 19-16,-75-19 15,0 0-15,66 9 16,-66-9-16,0 0 0,83 18 16,-83-18-16,0 0 15,74 19-15,-74-19 16,0 0-16,91 24 15,-91-24-15,0 0 0,83 14 16,-83-14-16,0 0 16,83 23-16,-83-23 15,0 0-15,99 19 0,-99-19 16,0 0-16,83 23 16,-83-23-16,74 18 15,-74-18-15,0 0 0,83 24 16,-83-24-16,0 0 15,82 18-15,-82-18 16,0 0-16,75 28 16,-75-28-16,0 0 15,83 28-15,-83-28 0,0 0 16,82 28-16,-82-28 16,0 0-16,99 28 15,-99-28-15,0 0 0,91 32 16,-91-32-16,0 0 15,83 33-15,-83-33 16,0 0-16,99 28 0,-99-28 16,0 0-16,75 38 15,-75-38-15,82 32 16,-82-32-16,0 0 0,83 27 16,-83-27-16,84 38 15,-84-38-15,0 0 16,82 23-16,-82-23 15,0 0-15,75 28 0,-75-28 16,0 0-16,83 32 16,-83-32-16,91 33 15,-91-33-15,0 0 16,74 28-16,-74-28 0,83 28 16,-83-28-16,0 0 15,82 32-15,-82-32 16,0 0-16,74 28 0,-74-28 15,83 28-15,-83-28 16,0 0-16,83 33 16,-83-33-16,0 0 0,91 33 15,-91-33-15,99 32 16,-99-32-16,0 0 16,83 37-16,-83-37 15,99 32-15,-99-32 16,75 38-16,-75-38 0,0 0 15,82 38-15,-82-38 16,83 26-16,-83-26 16,91 24-16,-91-24 0,83 33 15,-83-33-15,0 0 16,74 28-16,-74-28 16,83 32-16,-83-32 0,98 38 15,-98-38-15,84 33 16,-84-33-16,82 28 15,-82-28-15,91 32 0,-91-32 16,83 23-16,-83-23 16,0 0-16,91 23 15,-91-23-15,91 33 16,-91-33-16,116 33 0,-116-33 16,91 28-16,-91-28 15,90 28-15,-90-28 16,108 37-16,-108-37 15,91 32-15,-91-32 0,91 32 16,-91-32-16,98 38 16,-98-38-16,100 28 15,-100-28-15,91 28 16,-91-28-16,116 37 0,-116-37 16,108 37-16,-108-37 15,107 42-15,-107-42 16,124 47-16,-124-47 0,124 46 15,-124-46-15,132 46 16,-132-46-16,133 42 16,-133-42-16,140 42 15,-140-42-15,141 47 16,-141-47-16,140 51 0,-140-51 16,149 46-16,-149-46 15,149 52-15,-149-52 16,166 42-16,-166-42 15,158 60-15,-158-60 0,165 51 16,-165-51-16,174 61 16,-174-61-16,164 56 15,-164-56-15,175 60 16,-175-60-16,173 56 16,-173-56-16,182 69 0,-182-69 15,182 65-15,-182-65 16,190 61-16,-190-61 15,190 70-15,-190-70 0,182 56 16,-182-56-16,190 55 16,-190-55-16,174 52 15,-174-52-15,190 41 16,-190-41-16,190 52 16,-190-52-16,191 51 0,-191-51 15,182 56-15,-182-56 16,165 51-16,-165-51 15,157 51-15,-157-51 16,132 46-16,-132-46 0,133 42 16,-133-42-16,0 0 15,0 0-15,99 28 16,-99-28-16,0 0 0,0 0 16,66 10-16,-66-10 15,0 0-15,25-28 16,-25 28-16,-42-61 15,42 61-15,-66-84 0,66 84 16,-91-88-16,91 88 16,-91-70-16,91 70 15,-82-60-15,82 60 0,0 0 16,0 0-16,0 0 16,0 0-16,-66-42 15,66 42-15,0 0 16,0 0-16,16 51 0,-16-51 15,83 98-15,-83-98 16,124 116-16,-124-116 16,132 126-16,-132-126 15,124 116-15,-124-116 0,91 93 16,-91-93-16,0 0 16,0 0-16,0 0 15,66 65-15,-66-65 0,0 42 16,0-42-1,-41 0-15,41 0 0,-91-9 16,91 9-16,-124-33 16,124 33-16,-116-19 0,116 19 15,-116-9-15,116 9 16,0 0-16,0 0 16</inkml:trace>
  <inkml:trace contextRef="#ctx0" brushRef="#br0" timeOffset="129515.8265">12058 6499 0,'0'0'0,"0"0"16,0 0-16,0 0 0,0 0 15,0 0-15,0 0 16,0 0-16,0 0 0,-74 32 16,74-32-16,-91 32 15,91-32-15,-124 42 16,124-42-16,-132 37 16,132-37-16,0 0 15,0 0-15,0 0 0,-108 47 16,108-47-16,-41 46 15,41-46-15,16 42 16,-16-42-16,75 47 0,-75-47 16,91 41-16,-91-41 15,0 0-15,99 52 16,-99-52-16,0 0 16,83 51-16,-83-51 0,41 74 15</inkml:trace>
  <inkml:trace contextRef="#ctx0" brushRef="#br0" timeOffset="135547.616">15135 7810 0,'0'0'0,"0"0"0,0 0 16,0 0-16,0 0 16,-34-10-16,34 10 15,-58-14-15,58 14 16,-66-32-16,66 32 0,-91-29 15,91 29-15,-107-36 16,107 36-16,-133-47 16,133 47-16,-132-46 0,132 46 15,-157-61-15,157 61 16,-165-65-16,165 65 16,-182-70-16,182 70 15,-199-75-15,199 75 16,-190-74-16,190 74 15,-198-60-15,198 60 0,-174-60 16,174 60-16,-149-42 16,149 42-16,0 0 15,0 0-15,0 0 0,0 0 16,-99-33-16,99 33 16,0 0-16,-50-9 15,50 9-15,50 14 16,-50-14-16,108 38 0,-108-38 15,181 51-15,-181-51 16,207 60-16,25 4 16,-9 2-16,-223-66 0,182 60 15,8-4-15,-190-56 16,190 66-16,-190-66 16,166 74-16,-166-74 15,181 74-15,-181-74 16,141 61-16,-141-61 0,0 0 15,0 0-15,0 0 16,0 0-16,99 32 16,-99-32-16,0 0 0,0 0 15,-99-46-15,99 46 16,-165-75-16,165 75 16,-215-88-16,-25-10 15,25 5-15,16 23 16,199 70-16,-181-60 0,-1-5 15,-9 14-15,191 51 16,-165-61-16,165 61 16,-182-51-16,182 51 15,-182-55-15,182 55 0,0 0 16,0 0-16,0 0 16,-124-33-16,124 33 15,0 0-15,-58-15 0,58 15 16,50 15-16,-50-15 15,141 33-15,65 27 16,9 4-16,-215-64 16,199 71-16,16 3 15,-9 0-15,-206-74 0,191 70 16,15 9-16,-7 1 16,-199-80-16,173 74 15,-173-74-15,174 69 16,-174-69-16,149 60 15,-149-60-15,0 0 0,0 0 16,117 43-16,-117-43 16,57 23-16,-57-23 15,0 0-15,0 0 16,-125-69-16,125 69 0,-165-84 16,-50-5-16,25-4 15,190 93-15,-199-83 16,9 13-16,0 0 15,190 70-15,-182-70 16,0 14-16,182 56 16,-198-60-16,198 60 0,-207-42 15,207 42-15,-182-55 16,182 55-16,-173-43 16,173 43-16,0 0 0,0 0 15,0 0-15,0 0 16,-116-23-16,116 23 15,0 0-15,0 0 16,58 9-16,-58-9 0,149 29 16,66 12-16,-215-41 15,214 56-15,10 14 16,-18-9-16,-206-61 16,199 64-16,8 6 15,-17 4-15,-190-74 0,190 70 16,-190-70-16,182 71 15,-182-71-15,198 69 16,-198-69-16,182 74 16,-182-74-16,150 65 0,-150-65 15,0 0-15,0 0 16,0 0-16,0 0 16,91 33-16,-91-33 0,41 9 15,-41-9-15,-49-9 16,49 9-16,-91-37 15,91 37-15,-150-65 16,150 65-16,-182-70 0,182 70 16,-207-69-16,207 69 15,-198-75-15,198 75 16,-232-79-16,232 79 16,-239-80-16,7 6 15,232 74-15,-215-69 0,215 69 16,-215-75-16,215 75 15,-240-74-15,9 13 16,32 0-16,199 61 16,-165-46-16,165 46 0,-165-51 15,165 51-15,-174-47 16,174 47-16,-157-51 16,157 51-16,-149-42 0,149 42 15,-124-46-15,124 46 16,0 0-16,-99-33 15,99 33-15,0 0 16,0 0-16,0 0 0,-75-33 16,75 33-16,0 0 15,0 0-15,0 0 16,0 0-16,0 0 0,0 0 16,0 0-16,0 0 15,0 0-15,0 0 0,-49-23 16,49 23-16,0 0 15,0 0-15,0 0 16,0 0-16,0 0 0,41-18 16,-41 18-16,91 0 15,-91 0-15,116 9 16,-116-9-16,124 0 16,-124 0-16,0 0 0,132 0 15,-132 0-15,0 0 16,0 0-16,0 0 15,0 0-15,99 0 0,-99 0 16,33 5-16,-33-5 16,-33 4-16,33-4 15,-99 14-15,99-14 16,-149 14-16,149-14 0,-165 24 16,165-24-16,-174 19 15,174-19-15,-149 23 16,149-23-16,0 0 0,0 0 15,-107 32-15,107-32 16,-33 42-16,33-42 16,66 52-16,-66-52 15,165 64-15,-165-64 16,215 75-16,-215-75 0,191 69 16,-191-69-16,173 61 15,-173-61-15,0 0 0,0 0 16,99 51-16,-99-51 15</inkml:trace>
  <inkml:trace contextRef="#ctx0" brushRef="#br0" timeOffset="140013.2122">14341 6800 0,'0'0'16,"0"0"-16,0 0 0,-42 5 15,42-5-15,-66 19 16,66-19-16,-107 46 16,107-46-16,-124 70 15,124-70-15,-141 98 0,141-98 16,-157 121-16,157-121 15,-132 144-15,132-144 16,-108 148-16,108-148 16,-50 154-16,50-154 0,-8 144 15,8-144-15,42 130 16,-42-130-16,99 107 16,-99-107-16,140 75 15,-140-75-15,190 42 16,-190-42-16,207 9 0,-207-9 15,223-19-15,-223 19 16,224-51-16,-224 51 16,198-84-16,-198 84 15,190-111-15,-190 111 0,166-135 16,-166 135-16,116-154 16,-116 154-16,67-162 15,-67 162-15,8-177 16,-8 177-16,-58-172 0,58 172 15,-117-154-15,-56 29 16,173 125-16,-191-89 16,191 89-16,-198-46 15,198 46-15,-232-5 16,232 5-16,-231 42 0,231-42 16,-232 98-16</inkml:trace>
  <inkml:trace contextRef="#ctx0" brushRef="#br0" timeOffset="147280.8137">12009 2446 0,'16'-19'0,"-16"19"16,83-42-16,-83 42 16,124-42-16,-124 42 0,174-55 15,-174 55-15,157-78 16</inkml:trace>
  <inkml:trace contextRef="#ctx0" brushRef="#br0" timeOffset="147662.4385">13142 1617 0,'0'0'15,"0"0"-15,0 0 16,-9 71-16,9-71 0,0 93 16,0-93-16,-16 121 15,16-121-15,-25 135 16,25-135-16,-25 129 0,25-129 16,-41 112-16,41-112 15,0 0-15,0 0 16,0 0-16,0 0 15,-42 88-15,42-88 0,0 0 16,-16 43-16,16-43 16,0 0-16,0 0 15,74-38-15,-74 38 0,108-64 16,-108 64-16,157-56 16,-157 56-16,165-57 15,-165 57-15,149-55 16,-149 55-16</inkml:trace>
  <inkml:trace contextRef="#ctx0" brushRef="#br0" timeOffset="147941.2598">13497 1571 0,'0'0'16,"0"0"-16,0 0 16,-8 80-16,8-80 0,0 108 15,0-108-15,0 143 16,0-143-16,8 176 16,-8-176-16,41 200 15,-41-200-15,34 200 0,-34-200 16,33 173-16,-33-173 15,0 0-15,0 0 16,0 0-16</inkml:trace>
  <inkml:trace contextRef="#ctx0" brushRef="#br0" timeOffset="148236.6456">14208 2423 0,'0'0'0,"0"0"16,8 55-16,-8-55 15,25 84-15,-25-84 16,33 116-16,-33-116 0,25 132 15,-25-132-15,0 149 16,0-149-16,-41 157 16,41-157-16,-83 154 15,83-154-15,-132 130 0</inkml:trace>
  <inkml:trace contextRef="#ctx0" brushRef="#br0" timeOffset="149748.8295">14580 1753 0,'9'-42'15,"-9"42"-15,33-83 16,-33 83-16,66-89 0,-66 89 15,107-61-15,-107 61 16,116 0-16,-116 0 16,132 52-16,-132-52 15,101 102-15,-101-102 0,49 135 16,-49-135-16,0 163 16,0-163-16,-41 167 15,41-167-15,-76 149 16,76-149-16,-99 107 0,99-107 15,-107 70-15,107-70 16,-108 28-16,108-28 16,-107-19-16,107 19 0,-75-56 15,75 56-15,-41-84 16,41 84-16,0-101 16,0 101-16,41-94 15,-41 94-15,83-74 16,-83 74-16,124-46 0,-124 46 15,124-10-15,-124 10 16,141 24-16,-141-24 16,133 55-16,-133-55 15,0 0-15,99 51 0,-99-51 16,66 10-16</inkml:trace>
  <inkml:trace contextRef="#ctx0" brushRef="#br0" timeOffset="150066.9688">14911 846 0,'0'0'15,"0"0"-15,74 9 16,60 15-16,23 31 16,-157-55-16,174 89 0,-1 47 15,1 16-15,-174-152 16,132 163-16,-16 18 16,-33 6-16,-83-187 15,49 185-15,-24 15 16,-25-200-16,0 200 0,0-200 0,-41 172 15,41-172-15</inkml:trace>
  <inkml:trace contextRef="#ctx0" brushRef="#br0" timeOffset="150450.6263">11612 1846 0,'-75'131'0,"-7"73"16,32 24-16,50-228 15,-8 223-15,66-13 16,49-19-16,-107-191 15,157 158-15,34-5 16,15-37-16</inkml:trace>
  <inkml:trace contextRef="#ctx0" brushRef="#br0" timeOffset="181555.9982">19584 9006 0,'0'0'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22T15:48:04.68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1349 8154 0,'0'0'16,"0"0"-16,0 0 16,-17 65-16,17-65 15,0 103-15,0-103 16,17 163-16,-17-163 0,33 176 15,-33-176-15,0 0 16,41 149-16,-41-149 16,66 89-16,-66-89 15,83 18-15,-83-18 0,83-37 16,-83 37-16,74-79 16,-74 79-16,66-116 15,-66 116-15,58-126 0,-58 126 16,0 0-16,0 0 15,0 0-15,0 0 16,41-112-16,-41 112 16,0 0-16,33-60 0,-33 60 15,8 28-15,-8-28 16,9 121-16,-9-121 16,0 205-16,0-205 15,-9 260-15,9-260 0,-16 284 16,16-284-16,-41 256 15,41-256-15,-42 185 16,42-185-16,-49 107 16,49-107-16,-75 38 0,75-38 15,-90-24-15,90 24 16,-108-65-16,108 65 16,-83-97-16,83 97 0,-41-117 15,41 117-15,8-126 16,-8 126-16,66-116 15,-66 116-15,116-111 16,-116 111-16,149-116 16,-149 116-16,124-112 0,-124 112 15,0 0-15</inkml:trace>
  <inkml:trace contextRef="#ctx0" brushRef="#br0" timeOffset="210.6602">2490 8717 0,'0'0'0,"0"0"15,91-42-15,-91 42 16,99-65-16,-99 65 15,91-84-15</inkml:trace>
  <inkml:trace contextRef="#ctx0" brushRef="#br0" timeOffset="363.8935">3027 8726 0,'0'38'0,"0"-38"15,0 107-15,0-107 16,0 0-16,0 0 0,-16 107 16,16-107-16</inkml:trace>
  <inkml:trace contextRef="#ctx0" brushRef="#br0" timeOffset="928.4304">3325 8917 0,'0'0'15,"0"0"-15,0 84 16,0-84-16,0 0 0,0 0 15,0 0-15,0 0 16,8 74-16,-8-74 16,8 38-16,-8-38 0,0-52 15,0 52-15,17-139 16,-17 139-16,50-200 16,-50 200-16,82-196 15,-82 196-15,0 0 0,83-116 16,-83 116-16,66-28 15,-66 28-15,41 70 16,-41-70-16,25 154 0,-25 64 16,0-218-16,-8 209 15,8-209-15,0 0 16,16 135-16,-16-135 16,42 0-16,-42 0 0,49-111 15,-49 111-15</inkml:trace>
  <inkml:trace contextRef="#ctx0" brushRef="#br0" timeOffset="1162.4147">4036 7940 0,'0'46'16,"0"-46"-16,16 136 0,-7 64 16,-1 19-16,0-1 15,-8-218-15,-8 191 16,8-191-16,-8 163 16,8-163-16,0 0 0</inkml:trace>
  <inkml:trace contextRef="#ctx0" brushRef="#br0" timeOffset="1713.2451">3912 8508 0,'0'0'0,"0"0"15,107-5-15,-107 5 16,133-10-16,-133 10 0,124-26 15,-124 26-15,123-43 16</inkml:trace>
  <inkml:trace contextRef="#ctx0" brushRef="#br0" timeOffset="1962.568">4830 8051 0,'0'0'0,"0"0"0,0 0 15,0 0-15,0 0 16</inkml:trace>
  <inkml:trace contextRef="#ctx0" brushRef="#br0" timeOffset="2149.8506">4912 8885 0,'0'0'0,"0"0"16,0 0-16,0 0 0,0 0 16</inkml:trace>
  <inkml:trace contextRef="#ctx0" brushRef="#br0" timeOffset="2531.6118">6005 7717 0,'0'0'0,"0"0"0,0 0 16,0 0-16,-58 69 15,58-69-15,-91 113 16,91-113-16,-91 180 0,8 44 15,17-1-15,66-223 16,-33 205-16,33-205 16,0 195-16,0-195 15,41 159-15,-41-159 16,91 69-16,-91-69 0</inkml:trace>
  <inkml:trace contextRef="#ctx0" brushRef="#br0" timeOffset="2899.2496">6501 8089 0,'0'0'0,"0"0"0,-50 69 16,50-69-16,-41 127 15,41-127-15,-33 157 16,33-157-16,16 149 16,-16-149-16,67 94 0,-67-94 15,132 32-15,-132-32 16,157-27-16,-157 27 16,157-75-16,-157 75 15,116-112-15,-116 112 0,58-149 16,-58 149-16,-17-158 15,17 158-15,-84-149 16,84 149-16,-114-107 16,114 107-16,-157-47 15,157 47-15,0 0 0,-124 14 16,124-14-16,0 0 16</inkml:trace>
  <inkml:trace contextRef="#ctx0" brushRef="#br0" timeOffset="3099.4088">7427 8893 0,'0'52'0,"0"-52"16,-25 140-16,25-140 15,-16 172-15,16-172 0,-17 125 16</inkml:trace>
  <inkml:trace contextRef="#ctx0" brushRef="#br0" timeOffset="3287.6664">7832 8401 0,'0'0'0,"0"0"16,91-14-16,-91 14 16,141-37-16,-141 37 15</inkml:trace>
  <inkml:trace contextRef="#ctx0" brushRef="#br0" timeOffset="3757.1323">8518 7935 0,'0'0'15,"0"0"-15,42-32 16,-42 32-16,99-32 0,-99 32 15,132-6-15,-132 6 16,157 42-16,-157-42 16,141 79-16,-141-79 0,99 117 15,-99-117-15,33 149 16,-33-149-16,-33 172 16,33-172-16,-82 182 15,82-182-15,-124 148 0,124-148 16,-133 88-16,133-88 15,-132 38-15,132-38 16,-108-23-16,108 23 16,-82-56-16,82 56 0,-25-108 15,25 108-15,41-106 16,-41 106-16,108-65 16,-108 65-16,132-9 15,-132 9-15,132 51 0,-132-51 16,124 88-16,-124-88 15,75 107-15,-75-107 16,0 0-16,49 98 0,-49-98 16,42 33-16,-42-33 15</inkml:trace>
  <inkml:trace contextRef="#ctx0" brushRef="#br0" timeOffset="4043.3998">9155 7438 0,'108'69'16,"-108"-69"-16,140 112 0,-140-112 15,166 163-15,-166-163 16,157 214-16,-33 28 16,-33-13-16,-91-229 15,33 208-15,-33-208 16,-17 200-16,17-200 0,-66 200 16</inkml:trace>
  <inkml:trace contextRef="#ctx0" brushRef="#br0" timeOffset="9059.0145">18029 11433 0,'0'0'0,"0"0"0,-99 6 16,99-6-16,0 0 16,-74 37-16,74-37 15,-67 56-15,67-56 0,0 75 16,0-75-16,75 60 16,-75-60-16,107 32 15,-107-32-15,133 9 16,-133-9-16,115-23 0,-115 23 15,75-52-15,-75 52 16,0 0-16,41-69 16,-41 69-16,8-79 0,-8 79 15,-41-75-15,41 75 16,-74-41-16,74 41 16,-91-10-16,91 10 15,0 0-15,-99 23 0,99-23 16,0 0-16,-58 51 15,58-51-15,0 71 16,0-71-16,66 65 16,-66-65-16,107 38 0,-107-38 15,116 8-15,-116-8 16,83-23-16,-83 23 16,0 0-16,58-65 15,-58 65-15,8-69 0,-8 69 16,-41-66-16,41 66 15,-91-42-15,91 42 16,-116-14-16,116 14 16,-124 37-16,124-37 0,0 0 15,-83 60-15,83-60 16,-33 80-16,33-80 16,41 74-16,-41-74 0,100 61 15,-100-61-15,0 0 16,124 23-16,-124-23 15,99-18-15,-99 18 16,0 0-16,66-61 0,-66 61 16,8-84-16,-8 84 15,-41-75-15,41 75 16,-99-46-16,99 46 16,-116-5-16,116 5 0,-108 33 15,108-33-15,0 0 16,-74 70-16,74-70 15,-16 79-15,16-79 0,33 69 16,-33-69-16,82 52 16,-82-52-16,0 0 15,108 19-15,-108-19 16,0 0-16,91-23 0,-91 23 16,0 0-16,0 0 15,58-66-15,-58 66 16,-17-60-16,17 60 0,-67-37 15,67 37-15,-98 4 16,98-4-16,0 0 16,-83 42-16,83-42 0,0 0 15,-41 61-15,41-61 16,33 69-16,-33-69 16,0 0-16,82 47 15,-82-47-15,0 0 0,91 0 16,-91 0-16,0 0 15,0 0-15,75-51 16,-75 51-16,25-75 0,-25 75 16,-33-56-16,33 56 15,-67-32-15,67 32 16,0 0-16,0 0 0,-82 5 16,82-5-16,0 0 15,-50 46-15,50-46 16,8 55-16,-8-55 15,0 0-15,75 48 0,-75-48 16,0 0-16,74 4 16,-74-4-16,0 0 0,0 0 15,66-23-15,-66 23 16,17-47-16,-17 47 16,-41-33-16,41 33 15,-100-9-15,100 9 0</inkml:trace>
  <inkml:trace contextRef="#ctx0" brushRef="#br0" timeOffset="13837.3956">1770 10280 0,'0'0'0,"-16"23"15,-34 52-15,50-75 16,-74 125-16,74-125 16,-91 172-16,91-172 15,-99 167-15,99-167 16,0 0-16,0 0 0,-58 122 15,58-122-15,-9 28 16</inkml:trace>
  <inkml:trace contextRef="#ctx0" brushRef="#br0" timeOffset="15070.5407">1307 10433 0,'0'0'0,"0"0"15,0 0-15,33-32 16,-33 32-16,58-37 16,-58 37-16,83-33 0,-83 33 15,83-5-15,-83 5 16,91 38-16,-91-38 15,66 65-15,-66-65 0,58 88 16,-58-88-16,49 112 16,-49-112-16,0 0 15,33 97-15,-33-97 16,0 0-16,0 0 16,33 88-16,-33-88 0,0 0 15,0 0-15,33 51 16,-33-51-16,0 0 0,0 0 15</inkml:trace>
  <inkml:trace contextRef="#ctx0" brushRef="#br0" timeOffset="15738.2888">1985 11033 0,'0'0'0,"0"0"0,0 0 16,0 0-16,0 0 15,0 0-15,0 0 0,-8-26 16,8 26-16,0 0 16,-8-48-16,8 48 15,0 0-15,0 0 16,-17-65-16,17 65 0,0 0 15,0 0-15,0 0 16,-25-70-16,25 70 0,0 0 16,0 0-16,0 0 15,0 0-15,0 0 16,0 0-16,-16-60 0,16 60 16,0 0-16,0 0 15,0 0-15,0 0 0,0 0 16,0 0-16,0 0 15,0 0-15,-33-51 16,33 51-16,0 0 0,0 0 16,0 0-16,0 0 15,0 0-15,-17-38 16,17 38-16,0 0 0,-33-36 16,33 36-16,0 0 15,-41-43-15,41 43 16,-50-60-16,50 60 0,-58-65 15,58 65-15,0 0 16,-66-70-16,66 70 16,-74-70-16,74 70 15,0 0-15,-75-46 0,75 46 16,0 0-16,-82-38 16,82 38-16,0 0 15,-83-8-15,83 8 16,0 0-16,0 0 0,0 0 15,-83 3-15,83-3 16,0 0-16,-33 19 16,33-19-16,0 0 0</inkml:trace>
  <inkml:trace contextRef="#ctx0" brushRef="#br0" timeOffset="16058.7813">2399 10717 0,'0'0'0,"0"0"16,66 0-16,-66 0 16,116-9-16,-116 9 0,124-28 15,-124 28-15,124-41 16</inkml:trace>
  <inkml:trace contextRef="#ctx0" brushRef="#br0" timeOffset="16409.2897">3151 10587 0,'0'0'16,"0"0"-16,8 84 15,-8-84-15,8 102 0,-8-102 16,17 117-16,-17-117 16,0 0-16,9 84 15,-9-84-15,0 0 16,0 0-16,24-89 0,-24 89 16,0-145-16,0 145 15,-8-172-15,8 172 16,-16-167-16,16 167 0,0 0 15,0 0-15,0 0 16,0 0-16,-34-136 16,34 136-16,0 0 0,0 0 15,0 0-15,0 0 16,-17-74-16,17 74 0,0 0 16,25-23-16</inkml:trace>
  <inkml:trace contextRef="#ctx0" brushRef="#br0" timeOffset="16760.1174">3441 10764 0,'0'0'0,"0"0"16,0 0-16,0 75 0,0-75 15,0 0-15,0 0 16,0 0-16,8 65 15,-8-65-15,0 0 0,0 0 16,25-80-16,-25 80 16,16-149-16,-16 149 15,33-176-15,-33 176 0,0 0 16,42-140-16,-42 140 16,49-79-16,-49 79 15,58 0-15,-58 0 16,58 79-16,-58-79 0,41 126 15,-41-126-15,25 148 16,-25-148-16,0 0 16,25 154-16,-25-154 15,41 70-15,-41-70 0</inkml:trace>
  <inkml:trace contextRef="#ctx0" brushRef="#br0" timeOffset="16977.2621">4218 10039 0,'0'0'0,"0"0"16,8 111 0,-8-111-16,25 153 0,-25-153 15,16 205-15,-16-205 16,0 218-16,0-218 15,0 0-15,0 0 16,0 187-16,0-187 0,0 84 16</inkml:trace>
  <inkml:trace contextRef="#ctx0" brushRef="#br0" timeOffset="17160.0329">4086 10582 0,'0'0'0,"0"0"16,82-9-16,-82 9 15,124-14-15,-124 14 16,149-37-16,-149 37 0,132-42 16</inkml:trace>
  <inkml:trace contextRef="#ctx0" brushRef="#br0" timeOffset="17382.3483">5210 10006 0,'0'0'0,"0"0"0,0 0 16,17 55-16,-17-55 15,0 0-15,0 0 16</inkml:trace>
  <inkml:trace contextRef="#ctx0" brushRef="#br0" timeOffset="17535.9091">5243 10885 0,'0'0'0,"0"0"15,0 0-15,0 0 16,0 0-16,0 0 16,41 14-16,-41-14 0</inkml:trace>
  <inkml:trace contextRef="#ctx0" brushRef="#br0" timeOffset="17865.2607">6162 9852 0,'0'0'0,"0"0"0,0 0 15,0 0-15,-50 56 16,50-56-16,-58 102 16,58-102-16,-57 172 15,57-172-15,-58 228 0,58-228 16,-42 270-16,42-270 15,-8 261-15,8-261 16,25 223-16,-25-223 16,58 144-16,-58-144 0</inkml:trace>
  <inkml:trace contextRef="#ctx0" brushRef="#br0" timeOffset="18313.0517">6724 10047 0,'0'0'15,"0"0"-15,83-28 16,-83 28-16,116 0 0,-116 0 15,140 61-15,-140-61 16,108 121-16,-108-121 16,49 172-16,-49-172 0,-16 205 15,16-205-15,-66 195 16,66-195-16,-100 145 16,100-145-16,-107 83 15,107-83-15,0 0 16,-91 19-16,91-19 0,0 0 15,-91-46-15,91 46 16,-33-94-16,33 94 16,0 0-16,8-98 0,-8 98 15,66-69-15,-66 69 16,108 0-16,-108 0 16,107 65-16,-107-65 0,91 87 15,-91-87-15,91 94 16</inkml:trace>
  <inkml:trace contextRef="#ctx0" brushRef="#br0" timeOffset="18530.4593">7783 10941 0,'-9'56'16,"9"-56"-16,-25 139 0,25-139 16,-49 196-16,49-196 15,0 0-15,-25 167 16,25-167-16,33 60 0,-33-60 16</inkml:trace>
  <inkml:trace contextRef="#ctx0" brushRef="#br0" timeOffset="18910.3437">8502 10229 0,'0'0'0,"0"0"16,-41 61-1,41-61-15,-58 111 0,58-111 16,-42 130-16,42-130 16,-16 134-16,16-134 0,49 99 15,-49-99-15,100 60 16,-100-60-16,124 15 16,-124-15-16,124-29 15,-124 29-15,82-74 0,-82 74 16,42-122-16,-42 122 15,-17-152-15,17 152 16,-74-163-16,74 163 16,-116-131-16,116 131 15,-141-97-15,141 97 0,-124-65 16,124 65-16,-82-61 16</inkml:trace>
  <inkml:trace contextRef="#ctx0" brushRef="#br0" timeOffset="19195.245">8560 9424 0,'25'18'0,"-25"-18"15,91 61-15,66 51 16,25 37-16,-182-149 16,165 167-16,-16 33 15,-33 14-15,-116-214 0,57 205 16,-48 4-16,-34-9 16,25-200-16,-75 177 15,75-177-15,-107 158 16</inkml:trace>
  <inkml:trace contextRef="#ctx0" brushRef="#br0" timeOffset="22313.6076">19931 9619 0,'0'0'0,"0"0"0,0 0 15,-50-4-15,50 4 16,-66 18-16,66-18 16,0 0-16,-66 52 0,66-52 15,0 0-15,-33 60 16,33-60-16,33 65 16,-33-65-16,83 42 0,-83-42 15,91 23-15,-91-23 16,108-23-16,-108 23 15,0 0-15,58-56 0,-58 56 16,0 0-16,33-79 16,-33 79-16,0 0 15,-8-75-15,8 75 16,-58-51-16,58 51 0,-91-13 16,91 13-16,0 0 15,-108 28-15,108-28 16,0 0-16,-67 51 0,67-51 15,-33 74-15,33-74 16,42 60-16,-42-60 16,82 42-16,-82-42 15,0 0-15,101 14 0,-101-14 16,74-32-16,-74 32 16,41-79-16,-41 79 15,0 0-15,0-84 0,0 84 16,0 0-16,-49-70 0,49 70 15,-100-46-15,100 46 16,-100-5-16,100 5 16,0 0-16,-107 42 0,107-42 15,0 0-15,-66 60 16,66-60-16,-17 75 16,17-75-16,42 70 0,-42-70 15,90 46-15,-90-46 16,0 0-16,100 18 15,-100-18-15,0 0 16,92-18-16,-92 18 0,0 0 16,58-46-16,-58 46 15,0 0-15,0-65 16,0 65-16,-58-33 0,58 33 16,-92 0-16,92 0 15,0 0-15,-75 46 16,75-46-16,0 0 15,-58 70-15,58-70 0,0 75 16,0-75-16,0 0 16,58 51-16,-58-51 15,0 0-15,66 9 0,-66-9 16,67-32-16,-67 32 16,0 0-16,50-75 15,-50 75-15,0 0 16,8-83-16,-8 83 0,-41-56 15,41 56-15,0 0 16,-75-20-16,75 20 16,0 0-16,0 0 0,-75 34 15,75-34-15,0 0 16,-58 65-16,58-65 16,0 60-16,0-60 0,0 0 15,50 41-15,-50-41 16,0 0-16,66 0 15,-66 0-15,58-50 0,-58 50 16,0 0-16,0 0 0,0 0 16,34-70-16,-34 70 15,0 0-15,-42-46 16,42 46-16,0 0 0,-66-9 16,66 9-16,0 0 15,-83 36-15,83-36 16,0 0-16,-33 61 15,33-61-15,0 0 0,16 52 16,-16-52-16,0 0 16,75 22-16,-75-22 15,74-28-15,-74 28 0,0 0 16,67-60-16,-67 60 16,0 0-16,9-70 15,-9 70-15,-59-46 0,59 46 16,-91-10-16,91 10 15,-108 18-15,108-18 16,0 0-16,-82 43 0,82-43 16,0 0-16,-33 60 15,33-60-15,24 47 16,-24-47-16,0 0 16,75 24-16,-75-24 0,82-10 15,-82 10-15,0 0 16,0 0-16,0 0 15,0 0-15,67-33 0,-67 33 16,0 0-16,33-42 16,-33 42-16,-25-13 15,25 13-15,0 0 0,-58 23 16,58-23-16,0 0 16,-58 37-16,58-37 15,0 0-15</inkml:trace>
  <inkml:trace contextRef="#ctx0" brushRef="#br0" timeOffset="26952.9554">18997 10662 0,'0'0'0,"0"0"16,0 0-16,0 0 0,0 0 16,0 0-16,0 0 15,0 0-15,0 0 0,0 0 16,0 0-16,-33-43 15,33 43-15,0 0 16,-33 5-16,33-5 16,0 0-16,-34 33 0,34-33 15,0 0-15,0 0 16,0 0-16,0 0 16,50 46-16,-50-46 15,0 0-15,58-9 0,-58 9 16,0 0-16,0 0 15,41-47-15,-41 47 16,0 0-16,0-51 0,0 51 16,0 0-16,-49-28 15,49 28-15,0 0 16,0 0-16,-66 10 0,66-10 16,0 0-16,-34 36 15,34-36-15,25 51 16,-25-51-16,0 0 0,58 25 15,-58-25-15,0 0 16,83-10-16,-83 10 16,0 0-16,0 0 15,41-38-15,-41 38 0,0-37 16,0 37-16,-41-14 16,41 14-16,0 0 15,0 0-15,-66 5 0,66-5 16,0 0-16</inkml:trace>
  <inkml:trace contextRef="#ctx0" brushRef="#br0" timeOffset="27678.4471">20941 8764 0,'0'0'0,"0"0"16,0 0-16,0 0 16,-25-10-16,25 10 0,-66-9 15,66 9-15,0 0 16,-67 14-16,67-14 15,0 0-15,-57 37 16,57-37-16,0 0 0,-33 43 16,33-43-16,8 60 15,-8-60-15,0 0 16,0 0-16,50 37 0,-50-37 16,0 0-16,74 5 15,-74-5-15,0 0 16,0 0-16,0 0 0,74-33 15,-74 33-15,0 0 16,17-51-16,-17 51 16,-33-33-16,33 33 15,0 0-15,-66 0 0,66 0 16,0 0-16,-42 33 16,42-33-16,-8 51 15,8-51-15,0 0 16,42 42-16,-42-42 0,57 4 15,-57-4-15,58-41 16,-58 41-16,17-84 16,-17 84-16,-8-98 0,8 98 15,-50-89-15,50 89 16,0 0-16,-66-69 16,66 69-16,0 0 15,0 0-15,-42-56 0</inkml:trace>
  <inkml:trace contextRef="#ctx0" brushRef="#br0" timeOffset="28162.3303">21685 7810 0,'0'0'0,"0"0"16,0 0-16,0 0 15,-50 28-15,50-28 16,0 0-16,0 0 0,0 0 15,0 0-15,-33 27 16,33-27-16,0 0 0,-16 38 16,16-38-16,0 0 15,33 9-15,-33-9 16,0 0-16,49-9 0,-49 9 16,0 0-16,0 0 15,0 0-15,50-42 16,-50 42-16,0 0 15,8-38-15,-8 38 0,0 0 16,-33-18-16,33 18 16,0 0-16,0 0 15,-41 18-15,41-18 0,0 0 16,0 0-16,50 38 16,-50-38-16</inkml:trace>
  <inkml:trace contextRef="#ctx0" brushRef="#br0" timeOffset="28608.1097">22537 7010 0,'0'0'0,"0"0"0,0 0 15,0 0-15,0 0 16,0 0-16,0 0 16,-33 28-16,33-28 15,0 0-15,0 0 0,-17 32 16,17-32-16,0 0 15,0 37-15,0-37 16,0 0-16,41 18 0,-41-18 16,0 0-16,0 0 15,0 0-15,50-8 16,-50 8-16,0 0 16,0 0-16,0 0 0,33-28 15,-33 28-15,0 0 16,0 0-16,0 0 15,0 0-15,-41-28 0,41 28 16,0 0-16,0 0 16,33-10-16</inkml:trace>
  <inkml:trace contextRef="#ctx0" brushRef="#br0" timeOffset="29112.5629">23438 6093 0,'0'0'0,"0"0"16,0 0-16,0 0 0,0 0 16,0 0-16,0 0 15,0 0-15,0 0 16,0 0-16,0 0 16,0 0-16,-50 38 15,50-38-15,0 0 0,0 0 16,0 46-16,0-46 15,0 0-15,42 37 0,-42-37 16,0 0-16,58-14 16,-58 14-16,0 0 15,0 0-15,0 0 0,57-50 16,-57 50-16,0 0 16,17-66-16,-17 66 15,-17-37-15,17 37 16,0 0-16,0 0 0,-49 0 15,49 0-15,0 0 16,-42 28-16,42-28 16,0 0-16,0 0 0</inkml:trace>
  <inkml:trace contextRef="#ctx0" brushRef="#br0" timeOffset="30131.0846">17335 12397 0,'0'0'16,"0"0"-16,0 0 0,0 0 15,0 0-15,0 0 16,0 0-16,0 0 0,0 0 16,0 0-16,0 0 15,0 0-15,0 0 16,0 0-16,0 0 0,0 0 16,0 0-16,-58-5 15,58 5-15,0 0 16,-33 9-16,33-9 15,0 0-15,0 0 0,0 0 16,0 0-16,0 0 16,33-4-16,-33 4 15,0 0-15,0 0 0,0 0 16,33-38-16,-33 38 16,0 0-16,-8-37 15,8 37-15,-58-4 16,58 4-16,0 0 0,0 0 15,-83 41-15,83-41 16,0 0-16,-41 61 16,41-61-16,0 0 0,16 56 15,-16-56-15,0 0 16,0 0-16,75 28 16,-75-28-16,0 0 15,74-14-15,-74 14 0,0 0 16,0 0-16,0 0 15,50-42-15,-50 42 16,0 0-16,0-41 0,0 41 16,0 0-16,-33-10 15,33 10-15</inkml:trace>
  <inkml:trace contextRef="#ctx0" brushRef="#br0" timeOffset="30723.1395">16359 13220 0,'0'0'0,"0"0"16,0 0-16,0 0 15,0 0-15,0 0 0,-58 5 16,58-5-16,0 0 15,-66 28-15,66-28 16,0 0-16,0 0 16,-50 46-16,50-46 0,0 0 15,-8 47-15,8-47 16,0 0-16,41 18 16,-41-18-16,0 0 0,83-9 15,-83 9-15,0 0 16,0 0-16,66-47 15,-66 47-15,0 0 16,33-55-16,-33 55 0,-16-42 16,16 42-16,0 0 15,-50 0-15,50 0 16,-58 46-16,58-46 0,-24 65 16,24-65-16,0 0 15,0 0-15,24 65 16,-24-65-16,0 0 0,0 0 15,58 28-15,-58-28 16</inkml:trace>
  <inkml:trace contextRef="#ctx0" brushRef="#br0" timeOffset="31253.4266">15565 14081 0,'0'0'16,"0"0"-16,0 0 0,-49-9 15,49 9-15,-50 4 16,50-4-16,0 0 16,-66 23-16,66-23 15,0 0-15,0 0 0,0 0 16,0 0-16,-66 48 15,66-48-15,-9 46 16,9-46-16,0 0 0,34 37 16,-34-37-16,0 0 15,66 9-15,-66-9 16,0 0-16,0 0 16,49-23-16,-49 23 0,0 0 15,0 0-15,33-43 16,-33 43-16,0 0 15,-8-36-15,8 36 0,0 0 16,-41-14-16,41 14 16,0 0-16,0 0 15,-33 32-15,33-32 16</inkml:trace>
  <inkml:trace contextRef="#ctx0" brushRef="#br0" timeOffset="31768.2845">14655 14947 0,'0'0'16,"0"0"-16,0 0 15,0 0-15,-50-15 0,50 15 16,-58-9-16,58 9 16,0 0-16,-66 27 15,66-27-15,-16 52 16,16-52-16,16 70 15,-16-70-15,0 0 0,66 55 16,-66-55-16,0 0 16,0 0-16,83 33 15,-83-33-15,0 0 0,0 0 16,0 0-16,0 0 16,74 5-16,-74-5 0,0 0 15,33-18-15,-33 18 16,0 0-16,-41-15 15,41 15-15,0 0 16,-58 15-16,58-15 0,0 0 16,-33 32-16,33-32 15,8 32-15</inkml:trace>
  <inkml:trace contextRef="#ctx0" brushRef="#br0" timeOffset="34552.1206">24075 5451 0,'0'0'0,"0"0"16,0 0-16,0 0 15,0 0-15,0 0 0,-33 51 16,33-51-16,0 0 15,-50 51-15,50-51 16,-83 61-16,83-61 0,0 0 16,-74 70-16,74-70 15,-83 66-15,83-66 16,-83 69-16,83-69 16,-82 65-16,82-65 0,-75 75 15,75-75-15,-66 69 16,66-69-16,-58 71 15,58-71-15,-74 64 0,74-64 16,-66 70-16,66-70 16,-58 69-16,58-69 15,-66 66-15,66-66 16,-66 70-16,66-70 0,-75 74 16,75-74-16,-66 74 15,66-74-15,-74 70 16,74-70-16,-67 79 15,67-79-15,-82 79 0,82-79 16,-75 79-16,75-79 16,-82 75-16,82-75 15,-75 79-15,75-79 0,-91 78 16,91-78-16,-82 85 16,82-85-16,-75 89 15,75-89-15,-83 92 16,83-92-16,-90 88 0,90-88 15,-91 89-15,91-89 16,-91 93-16,91-93 16,-100 93-16,100-93 15,-82 97-15,82-97 0,-83 94 16,83-94-16,-91 102 16,91-102-16,-99 98 15,99-98-15,-91 102 16,91-102-16,-83 98 15,83-98-15,-91 102 0,91-102 16,-91 94-16,91-94 16,-82 98-16,82-98 15,-100 92-15,100-92 0,-91 102 16,91-102-16,-82 93 16,82-93-16,-99 98 15,99-98-15,-100 93 16,100-93-16,-91 98 0,91-98 15,-91 93-15,91-93 16,-107 98-16,107-98 16,-91 97-16,91-97 15,-91 103-15,91-103 0,-109 97 16,109-97-16,-99 98 16,99-98-16,-91 93 15,91-93-15,-99 97 16,99-97-16,-99 99 0,99-99 15,-92 101-15,92-101 16,-107 99-16,107-99 16,-91 97-16,91-97 15,-99 98-15,99-98 0,-107 102 16,107-102-16,-99 98 16,99-98-16,-100 102 15,100-102-15,-115 112 16,115-112-16,-108 108 0,108-108 15,-107 106-15,107-106 16,-116 107-16,116-107 16,-116 112-16,116-112 15,-116 111-15,116-111 16,-115 121-16,115-121 0,-116 117 16,116-117-16,-124 120 15,124-120-15,-116 121 16,116-121-16,-124 135 15,124-135-15,-124 125 0,124-125 16,-124 126-16,124-126 16,-132 135-16,132-135 15,-124 136-15,124-136 16,-116 129-16,116-129 16,-141 145-16,141-145 0,-132 134 15,132-134-15,-141 149 16,141-149-16,-132 145 15,132-145-15,-149 139 16,149-139-16,-132 139 0,132-139 16,-149 140-16,149-140 15,-132 135-15,132-135 16,-132 139-16,132-139 16,-141 136-16,141-136 15,-124 149-15,124-149 0,-141 140 16,141-140-16,-124 143 15,124-143-15,-141 140 16,141-140-16,-124 130 16,124-130-16,-116 139 15,116-139-15,-132 131 16,132-131-16,-116 140 0,116-140 16,-125 126-16,125-126 15,-115 129-15,115-129 16,-116 126-16,116-126 0,-107 125 15,107-125-15,-108 121 16,108-121-16,-99 122 16,99-122-16,-116 116 15,116-116-15,-91 120 16,91-120-16,0 0 0,-74 116 16,74-116-16,0 0 0,-74 94 15,74-94-15,0 0 16,0 0-16,0 0 0,0 0 15,0 0-15,0 0 16,-50 56-16,50-56 16,0 0-16,0 0 0,0 0 15,-41-56-15,41 56 16,0 0-16,0 0 16,0-83-16,0 83 0,0 0 15,0 0-15,0 0 16,0 0-16,0 0 0,0 0 15,8-89-15,-8 89 16,0 0-16,0 0 0,0-47 16,0 47-16,-8 28 15,8-28-15,-33 97 16,33-97-16,-42 132 16,42-132-16,-33 139 0,33-139 15,0 0-15,-16 126 16,16-126-16,0 0 15,16 102-15,-16-102 16,50 51-16,-50-51 0,91 9 16,-91-9-16,107-32 15,-107 32-15,116-60 16,-116 60-16,0 0 0,91-66 16,-91 66-16,91-61 15,-91 61-15</inkml:trace>
  <inkml:trace contextRef="#ctx0" brushRef="#br0" timeOffset="35572.842">23289 5372 0,'0'0'0,"0"0"0,0 0 16,0 0-16,58 10 16,-58-10-16,91 0 15,-91 0-15,124-5 0,-124 5 16,149-14-16,-149 14 16,157-38-16,-157 38 15,0 0-15,0 0 16,140-51-16,-140 51 0,0 0 15,0 0-15,0 0 16,100-18-16,-100 18 0,41 27 16,-41-27-16,8 89 15,-8-89-15,-16 117 16,16-117-16,-17 144 16,17-144-16,-16 135 15,16-135-15,0 0 0,-17 111 16</inkml:trace>
  <inkml:trace contextRef="#ctx0" brushRef="#br1" timeOffset="50309.7541">1812 15221 0,'0'0'16,"0"0"-16,0 0 16,0 0-16,0 0 0,0 0 15,0 0-15,0 0 16,0 0-16,0 0 0,0 0 16,24-28-16,-24 28 15,75-33-15,-75 33 16,107-23-16,-107 23 0,100 10 15,-100-10-15,82 60 16,-82-60-16,83 130 16,-83-130-16,58 158 15,-58-158-15,0 0 0,66 158 16,-66-158-16,0 0 16,58 102-16,-58-102 0,0 0 15,74 24-15,-74-24 0</inkml:trace>
  <inkml:trace contextRef="#ctx0" brushRef="#br1" timeOffset="50560.1283">2539 14947 0,'0'0'0,"-41"36"15,41-36-15,-66 107 16,66-107-16,-108 158 16,108-158-16,-107 177 15,107-177-15,0 0 0,-108 148 16,108-148-16,-33 85 16,33-85-16,33 9 15,-33-9-15,75-56 16</inkml:trace>
  <inkml:trace contextRef="#ctx0" brushRef="#br1" timeOffset="50727.4683">2887 15225 0,'0'0'0,"0"0"15,57 5-15,-57-5 16,108-5-16,-108 5 15,132-32-15,-132 32 16,124-43-16,-124 43 0,0 0 16</inkml:trace>
  <inkml:trace contextRef="#ctx0" brushRef="#br1" timeOffset="50894.885">3540 15286 0,'0'0'15,"0"0"-15,8 74 16,-8-74-16,17 93 0,-17-93 16,0 0-16,0 0 15,0 88-15,0-88 16,8 38-16,-8-38 0</inkml:trace>
  <inkml:trace contextRef="#ctx0" brushRef="#br1" timeOffset="51428.891">3457 14662 0,'0'0'0,"0"0"0,0 0 16,0 0-16,0 0 16,0 0-16,0 0 0,0 0 15,41-23-15,-41 23 16,67 9-16,-67-9 15,74 28-15,-74-28 0,91 56 16,-91-56-16,83 79 16,-83-79-16,58 112 15,-58-112-15,24 139 16,-24-139-16,0 0 0,9 149 16,-9-149-16,0 144 15,0-144-15,8 117 16,-8-117-16,0 0 15,0 0-15,0 0 0,0 0 16,25 83-16,-25-83 16,0 0-16,16 18 15,-16-18-15,33-74 0,-33 74 16,42-144-16,-42 144 16,66-167-16,-66 167 15,58-140-15,-58 140 16,0 0-16,0 0 0,66-88 15,-66 88-15,0 0 16,66-28-16,-66 28 16,58 70-16,-58-70 15,41 158-15,-41-158 16,16 195-16,-16-195 0,0 0 16,9 163-16,-9-163 15,50 55-15,32-101 16</inkml:trace>
  <inkml:trace contextRef="#ctx0" brushRef="#br1" timeOffset="51679.371">4896 14373 0,'0'0'0,"0"0"16,16 108-16,1 64 16,-17-172-16,25 209 15,-25-209-15,16 219 16,-16-219-16,0 0 16,9 195-16,-9-195 0,0 0 15,24 112-15</inkml:trace>
  <inkml:trace contextRef="#ctx0" brushRef="#br1" timeOffset="51896.7401">4673 14881 0,'0'0'0,"0"0"15,0 0-15,33 23 16,-33-23-16,82 5 16,-82-5-16,141-28 15,-141 28-15,157-47 0,-157 47 16,124-69-16,-124 69 16</inkml:trace>
  <inkml:trace contextRef="#ctx0" brushRef="#br1" timeOffset="52091.4974">5509 14332 0,'0'0'0,"0"0"0,0 0 15,0 0-15,0 0 16,0 37-16,0-37 0,0 0 15,16 42-15,-16-42 16,0 0-16</inkml:trace>
  <inkml:trace contextRef="#ctx0" brushRef="#br1" timeOffset="52249.0092">5542 15150 0,'0'0'0,"0"0"0,0 0 15,0 0-15,0 0 0,0 52 16,0-52-16,0 0 16,0 0-16,41 32 15,-41-32-15</inkml:trace>
  <inkml:trace contextRef="#ctx0" brushRef="#br1" timeOffset="52698.1848">6427 13825 0,'0'0'0,"0"0"16,0 0-16,0 0 15,0 0-15,0 0 16,-25 51-16,25-51 15,-42 79-15,42-79 0,-66 135 16,0 42-16,66-177 16,-66 200-16,66-200 15,-50 219-15,50-219 16,-16 237-16,16-237 16,8 214-16,-8-214 0,33 172 15,-33-172-15,58 125 16,-58-125-16,58 65 15,-58-65-15</inkml:trace>
  <inkml:trace contextRef="#ctx0" brushRef="#br1" timeOffset="52938.5252">6443 14881 0,'0'0'0,"0"0"16,99-9-16,-99 9 15,133-28-15,-133 28 0,190-46 16,-190 46-16</inkml:trace>
  <inkml:trace contextRef="#ctx0" brushRef="#br1" timeOffset="53349.761">7419 14299 0,'0'0'0,"-25"38"0,25-38 16,-25 84-16,25-84 16,-33 158-16,33-158 15,-25 186-15,25-186 0,9 185 16,-9-185-16,57 140 16,-57-140-16,108 98 15,-108-98-15,116 37 16,-116-37-16,132-23 15,-132 23-15,107-65 0,-107 65 16,0 0-16,67-93 16,-67 93-16,0 0 15,8-84-15,-8 84 16,-41-65-16,41 65 0,-75-9 16,75 9-16,-99 41 15,99-41-15,0 0 16,-66 71-16,66-71 0,-9 64 15,9-64-15,67 28 16,-67-28-16</inkml:trace>
  <inkml:trace contextRef="#ctx0" brushRef="#br1" timeOffset="53533.4994">8246 15044 0,'0'0'0,"0"0"16,-17 97-16,17-97 16,-25 126-16,25-126 15,0 0-15,-25 135 16,25-135-16,-8 97 0,8-97 16,50 23-16</inkml:trace>
  <inkml:trace contextRef="#ctx0" brushRef="#br1" timeOffset="53894.0292">8692 14514 0,'0'0'0,"-16"27"15,16-27-15,-50 66 16,50-66-16,-50 92 0,50-92 16,-33 103-16,33-103 15,17 102-15,-17-102 16,82 89-16,-82-89 16,108 46-16,-108-46 0,124-5 15,-124 5-15,116-69 16,-116 69-16,66-98 15,-66 98-15,16-117 0,-16 117 16,-33-125-16,33 125 16,-91-111-16,91 111 15,-107-70-15,107 70 16,0 0-16</inkml:trace>
  <inkml:trace contextRef="#ctx0" brushRef="#br1" timeOffset="54248.0927">8659 13481 0,'0'0'16,"25"18"-16,66 33 15,33 33-15,-124-84 16,140 131-16,9 59 16,-8 34-16,-141-224 0,99 214 15,-99-214-15,74 232 16,-74-232-16,33 219 15,-33-219-15,-16 195 16,16-195-16,-58 144 0,58-144 16,0 0-16,-50 84 15</inkml:trace>
  <inkml:trace contextRef="#ctx0" brushRef="#br1" timeOffset="56982.3811">12728 9503 0,'0'0'0,"0"0"0,0 0 16,-49 75-16,49-75 15,0 0-15,-25 69 0,25-69 16,0 66-16,0-66 16,41 37-16,-41-37 15,74 4-15,-74-4 0,0 0 16,83-32-16,-83 32 15,0 0-15,0 0 16,50-70-16,-50 70 0,0 0 16,8-79-16,-8 79 15,-50-60-15,50 60 16,-82-10-16,82 10 16,-99 38-16,99-38 15,0 0-15,-75 69 0,75-69 16,-16 84-16,16-84 15,41 74-15,-41-74 16,83 38-16,-83-38 0,107 9 16,-107-9-16,0 0 15,91-37-15,-91 37 16,0 0-16,74-65 0,-74 65 16,0 0-16,17-80 15,-17 80-15,-25-65 16,25 65-16,-74-27 15,74 27-15,-83 13 0,83-13 16,0 0-16,-74 61 16,74-61-16,-50 84 15,50-84-15,8 83 0,-8-83 16,66 57-16,-66-57 16,0 0-16,75 13 15,-75-13-15,83-19 16,-83 19-16,0 0 0,49-55 15,-49 55-15,0 0 16,8-70-16,-8 70 0,-57-56 16,57 56-16,-83-23 15,83 23-15,-83 18 16,83-18-16,0 0 0,-66 52 16,66-52-16,0 0 15,-25 65-15,25-65 16,33 55-16,-33-55 15,0 0-15,75 33 16,-75-33-16,0 0 0,82 0 16,-82 0-16,67-37 15,-67 37-15,0 0 0,0 0 16,16-74-16,-16 74 16,-33-66-16,33 66 15,-66-36-15,66 36 0,0 0 16,0 0-16,-83 13 15,83-13-15,0 0 16,-58 51-16,58-51 16,-8 75-16,8-75 0,41 46 15,-41-46-15,0 0 16,67 23-16,-67-23 16,66-23-16,-66 23 0,0 0 15,33-56-15,-33 56 16,0 0-16,-17-74 15,17 74-15,-49-61 16,49 61-16,-75-14 0,75 14 16,0 0-16,-82 23 15,82-23-15,0 0 16,-50 57-16,50-57 16,0 51-16,0-51 0,50 46 15,-50-46-15,0 0 16,82 19-16,-82-19 15,0 0-15,66-24 0,-66 24 16,0 0-16,50-65 16,-50 65-16,0-74 15,0 74-15,-41-51 0,41 51 16,-75-14-16,75 14 16,-74 32-16,74-32 15,-50 66-15,50-66 16,0 0-16,-8 79 0,8-79 15,0 0-15,41 51 16,-41-51-16</inkml:trace>
  <inkml:trace contextRef="#ctx0" brushRef="#br1" timeOffset="60898.2631">3912 5753 0,'0'0'15,"8"75"-15,0 22 16,-8-97 0,0 0-16,0 103 15,0-103-15,0 0 16,0 0-16,0 89 15,0-89-15,0 0 16,0 0 0,0 0-16,0 0 15,0 0-15,0 79 16,0-79 0,0 0-1,0 0-15,0 0 0,0 0 16,0 0-1,0 65-15,0-65 16,0 0-16,0 0 16,0 0-16,-16 41 15,16-41 1,0 0-16,0 0 16,0 0-16,0 0 15,0 0-15,0 0 16,0 0-1,0 0-15,0 0 16,0 0 0,0 0-16,0 0 15,-17 43-15,17-43 16,0 0 0,-33 46-16,33-46 15,0 0 1,0 0-16,0 0 15,0 0-15,0 0 16,0 0 0,0 0-16,-33 51 15,33-51-15,0 0 16,0 0-16,0 0 16,0 0-1,0 0-15,0 0 16,0 0-16,-33 47 15,33-47 1,0 0-16,0 0 16,0 0-16,0 0 15,0 0 1,0 0-16,0 0 16,0 0-16,0 0 15,0 0 1,-25 23-16,25-23 15,0 0-15,0 0 16,0 0-16,0 0 16,0 0-1,-16 23-15,16-23 16,0 0 0,0 0-16,0 0 15,0 0-15,0 0 16,0 0-1,0 0-15,0 0 16,0 0-16,0 0 16,0 0-1,-8 24-15,8-24 16,0 0-16,0 0 16,0 0-1,0 0-15,0 0 16,0 0-16,0 0 15,0 0 1,0 0-16,0 0 16,0 0-16,0 0 15,0 0 1,0 0-16,0 0 16,0 0-16,0 0 15,0 0 1,0 0-16,0 0 15,0 0-15,0 0 16,0 0-16,0 0 16,0 0-1,0 0-15,0 0 16,0 0 0,0 0-16,0 0 15,0 0-15,0 0 16,0 0-1,0 0-15,0 0 0,0 0 16,0 0-16,0 0 16,0 0-16,0 0 15,0 0 1,0 0-16,0 0 16,0 0-16,0 0 15,0 0 1,0 0-16,0 0 15,0 0-15,0 0 16,0 0 0,0 0-16,0 0 15,0 0 1,0 0-16,0 0 16,0 0-16,0 0 15,0 0 1,0 0-16,0 0 15,0 0-15,0 0 16,0 0-16,0 0 16,0 0-1,0 0-15,0 0 16,0 0-16,0 0 16,0 0-1,0 0-15,0 0 16,0 0-16,0 0 15,0 0 1,0 0-16,0 0 16,0 0-1,0 0-15,0 0 16,0 0-16,0 0 16,0 0-16,0 0 15,0 0 1,0 0-16,0 0 15,0 0 1,0 0-16,0 0 16,0 0-16,0 0 15,0 0 1,0 0-16,0 0 16,0 0-16,0 0 15,0 0 1,0 0-16,0 0 15,0 0-15,0 0 16,0 0-16,0 0 16,0 0-1,0 0-15,0 0 16,0 0-16,0 0 16,0 0-1,0 0-15,0 0 16,0 0-1,0 0-15,0 0 16,0 0-16,0 0 16,0 0-16,0 0 15,8-28 1,-8 28-16,0 0 16,25-38-1,-25 38-15,0 0 0,41-60 16,-41 60-1,0 0-15,33-74 16,-33 74-16,0 0 16,-8-89-16,8 89 15,0 0 1,-42-116-16</inkml:trace>
  <inkml:trace contextRef="#ctx0" brushRef="#br1" timeOffset="62785.5427">1870 12913 0,'0'0'0,"0"0"16,0 0-16,0 0 15,0 0-15,0 0 0,8 42 16,-8-42-16,0 65 16,0-65-16,8 102 15,-8-102-15,0 0 16,33 103-16,-33-103 0,40 79 16,-40-79-16,59 32 15,-59-32-15,91-37 16,-91 37-16,108-98 0,-108 98 15,0 0-15,74-130 16,-74 130-16,0 0 16,0 0-16,0 0 15,0 0-15,0 0 0,50-102 16,-50 102-16,0 0 16,0 0-16,16 61 15,-16-61-15,0 167 0,0-167 16,17 200-16,-17-200 15,25 200-15,-25-200 16,16 176-16,-16-176 16,-8 136-16,8-136 0,-50 102 15,50-102-15,0 0 16,-74 56-16,74-56 16,-91 9-16,91-9 0,-91-42 15,91 42-15,-66-84 16,66 84-16,-33-97 15,33 97-15,16-103 16,-16 103-16,58-83 0,-58 83 16,108-75-16,-108 75 15,132-46-15,-132 46 16,116-47-16,-116 47 16,116-46-16</inkml:trace>
  <inkml:trace contextRef="#ctx0" brushRef="#br1" timeOffset="63015.7694">3019 13090 0,'0'0'0,"0"0"16,33 79-16,-33-79 15,33 112-15,-33-112 16,0 0-16,25 124 16,-25-124-16,0 0 15,32 76-15,-32-76 16,0 0-16,0 0 0</inkml:trace>
  <inkml:trace contextRef="#ctx0" brushRef="#br1" timeOffset="63186.0056">2953 12508 0,'0'0'0,"0"0"16,0 0-16,0 0 16,0 0-16,0 0 0,0 0 15,0 0-15,0 0 16,58-23-16</inkml:trace>
  <inkml:trace contextRef="#ctx0" brushRef="#br1" timeOffset="63569.8244">3383 13164 0,'8'37'0,"-8"-37"15,0 0-15,0 0 16,0 0-16,0 0 0,8 93 16,-8-93-16,0 0 15,0 0-15,0 0 0,17 75 16,-17-75-16,0 0 16,0 0-16,25-88 15,-25 88-15,8-145 16,-8 145-16,0 0 0,25-144 15,-25 144-15,49-88 16,-49 88-16,50-10 16,-50 10-16,58 75 15,-58-75-15,33 130 0,-33-130 16,16 149-16,-16-149 16,0 0-16,25 107 15,-25-107-15,42 14 0,-42-14 16,49-75-16,-49 75 15</inkml:trace>
  <inkml:trace contextRef="#ctx0" brushRef="#br1" timeOffset="63806.1299">3970 12336 0,'8'37'0,"-8"-37"15,25 93-15,-25-93 16,58 164-16,-58-164 16,58 213-16,-58-213 0,57 205 15,-57-205-15,0 0 16,0 0-16,42 177 16,-42-177-16,0 0 0,25 93 15,-25-93-15,0 0 16</inkml:trace>
  <inkml:trace contextRef="#ctx0" brushRef="#br1" timeOffset="63987.886">3920 12979 0,'0'0'0,"0"0"0,116 0 16,-116 0-16,149-20 15,-149 20-15,140-51 16,-140 51-16,141-69 16</inkml:trace>
  <inkml:trace contextRef="#ctx0" brushRef="#br1" timeOffset="64179.5116">4821 12359 0,'0'0'16,"0"0"-16,0 0 15,0 0-15,0 0 0,0 0 16</inkml:trace>
  <inkml:trace contextRef="#ctx0" brushRef="#br1" timeOffset="64372.2459">4879 13355 0,'0'0'0,"0"0"16,0 0-16,25-28 16,-25 28-16,50-46 15</inkml:trace>
  <inkml:trace contextRef="#ctx0" brushRef="#br1" timeOffset="64755.9127">6088 12015 0,'0'0'0,"0"0"16,0 0-16,0 0 15,-34 61-15,34-61 16,-41 88-16,41-88 16,-58 126-16,58-126 0,-66 163 15,66-163-15,-58 167 16,58-167-16,-33 167 15,33-167-15,0 159 16,0-159-16,25 139 0,-25-139 16,50 116-16,-50-116 15,91 70-15,-91-70 16</inkml:trace>
  <inkml:trace contextRef="#ctx0" brushRef="#br1" timeOffset="65227.3001">6410 12373 0,'0'0'16,"0"0"-16,0 0 15,-41 89-15,41-89 0,-33 93 16,33-93-16,-9 107 16,9-107-16,33 88 15,-33-88-15,83 65 16,-83-65-16,141 42 0,-141-42 15,140 0-15,-140 0 16,141-50-16,-141 50 16,82-99-16,-82 99 15,25-111-15,-25 111 0,-25-112 16,25 112-16,-66-103 16,66 103-16,-107-78 15,107 78-15,-116-42 16,116 42-16,-107 4 0,107-4 15,0 0-15,-75 38 16,75-38-16,8 46 16</inkml:trace>
  <inkml:trace contextRef="#ctx0" brushRef="#br1" timeOffset="65429.8958">7303 12899 0,'0'0'0,"0"0"15,0 88-15,0-88 16,0 131-16,0-131 16,0 0-16,0 148 0,0-148 15,17 89-15,-17-89 16</inkml:trace>
  <inkml:trace contextRef="#ctx0" brushRef="#br1" timeOffset="65844.4262">7857 12318 0,'0'0'0,"-8"37"0,8-37 16,-25 107-16,25-107 15,-17 145-15,17-145 16,-8 157-16,8-157 0,33 135 16,-33-135-16,75 106 15,-75-106-15,107 61 16,-107-61-16,141 19 15,-141-19-15,107-28 0,-107 28 16,91-70-16,-91 70 16,33-93-16,-33 93 15,-25-83-15,25 83 0,-66-65 16,66 65-16,-91-33 16,91 33-16,-115 0 15,115 0-15,-108 42 16,108-42-16,0 0 0,-83 56 15,83-56-15,-24 42 16,24-42-16</inkml:trace>
  <inkml:trace contextRef="#ctx0" brushRef="#br1" timeOffset="66158.4458">7956 11648 0,'0'0'0,"0"0"0,108 37 15,-108-37-15,123 84 16,-123-84-16,166 135 15,-9 37-15,-16 14 16,-141-186-16,82 181 0,-82-181 16,58 200-16,-58-200 15,0 228-15,0-228 16,-58 228-16,58-228 16</inkml:trace>
  <inkml:trace contextRef="#ctx0" brushRef="#br1" timeOffset="70563.6471">18079 4256 0,'0'0'0,"0"0"0,0 0 16,0 0-16,0 0 16,0 0-16,0 0 0,-33 18 15,33-18-15,0 0 16,-25 47-16,25-47 15,0 0-15,0 0 0,-8 51 16,8-51-16,33 42 16,-33-42-16,58 4 15,-58-4-15,0 0 16,0 0-16,73-36 0,-73 36 16,0 0-16,51-61 15,-51 61-15,0 0 16,25-79-16,-25 79 0,0 0 15,0 0-15,-25-51 16,25 51-16,-58-9 16,58 9-16,-75 51 15,75-51-15,0 0 0,-41 74 16,41-74-16,0 0 16,0 0-16,-8 70 15,8-70-15,41 46 0,-41-46 16,90 5-16,-90-5 15,0 0-15,76-37 16,-76 37-16,41-70 16,-41 70-16,0 0 0,8-88 15,-8 88-15,-41-70 16,41 70-16,-75-38 16,75 38-16,-91 6 0,91-6 0,0 0 15,-82 41-15,82-41 16,0 0-16,-66 70 15,66-70-15,0 0 16,-33 79-16,33-79 0,16 51 16,-16-51-16,58 23 15,-58-23-15,0 0 16,83-4-16,-83 4 0,0 0 16,82-47-16,-82 47 15,0 0-15,42-79 16,-42 79-16,0 0 15,-9-80-15,9 80 0,-49-46 16,49 46-16,-75-5 16,75 5-16,-74 43 15,74-43-15,0 0 0,-58 65 16,58-65-16,0 0 16,-16 79-16,16-79 15,24 64-15,-24-64 16,66 38-16,-66-38 0,91 5 15,-91-5-15,0 0 16,91-23-16,-91 23 16,0 0-16,50-46 0,-50 46 15,0 0-15,0-76 16,0 76-16,-50-50 16,50 50-16,-82-24 15,82 24-15,-75 19 16,75-19-16,-66 46 0,66-46 15,0 0-15,0 0 16,-33 75-16,33-75 16,0 0-16,17 74 0,-17-74 15,66 42-15,-66-42 16,0 0-16,91 9 16,-91-9-16,0 0 15,82-28-15,-82 28 0,33-61 16,-33 61-16,-8-69 15,8 69-15,0 0 0,0 0 16,-41-70-16,41 70 0,-83-32 16,83 32-16,0 0 15,-83 9-15,83-9 16,0 0-16,-66 42 0,66-42 16,0 0-16,-24 60 15,24-60-15,0 0 16,33 57-16,-33-57 15,0 0-15,66 27 0,-66-27 16,0 0-16,0 0 16,74-18-16,-74 18 15,42-60-15,-42 60 0,0 0 16,-17-80-16,17 80 16,0 0-16,-50-56 15,50 56-15,0 0 16,-66-18-16,66 18 0,0 0 15,-66 32-15,66-32 16,0 0-16,-25 65 16,25-65-16,0 0 0,17 70 15,-17-70-15,0 0 16,66 41-16,-66-41 16,0 0-16,83 10 0,-83-10 15,66-36-15,-66 36 16,0 0-16,16-76 15,-16 76-15,0 0 16,-24-60-16,24 60 0,0 0 16,-67-32-16,67 32 15,0 0-15,-82 18 16,82-18-16,0 0 0,-58 56 16,58-56-16,-8 74 15,8-74-15,41 52 16,-41-52-16,0 0 15,0 0-15,74 18 0,-74-18 16,0 0-16,66-27 16,-66 27-16,0 0 15,0 0-15,0 0 0,0 0 16,42-51-16,-42 51 16,0 0-16,-8-52 15,8 52-15,0 0 16,-58-19-16,58 19 0</inkml:trace>
  <inkml:trace contextRef="#ctx0" brushRef="#br1" timeOffset="73103.2463">13613 8736 0,'0'0'0,"0"0"0,0 0 15,0 0-15,0 0 0,0 0 16,0 0-16,0 0 15,0 0-15,0 0 16,-58 37-16,58-37 0,0 0 16,0 0-16,-33 51 15,33-51-15,0 0 16,0 51-16,0-51 16,0 0-16,58 28 0,-58-28 15,0 0-15,74-4 16,-74 4-16,0 0 0,0 0 15,50-47-15,-50 47 16,0 0-16,8-56 16,-8 56-16,-50-46 15,50 46-15,-74 4 0,74-4 16,0 0-16,-74 52 16,74-52-16,0 0 15,-33 74-15,33-74 0,24 70 16,-24-70-16,83 46 15,-83-46-15,0 0 16,0 0-16,99 5 0,-99-5 16,0 0-16,75-47 15,-75 47-15,0 0 16,33-69-16,-33 69 0,-25-75 16,25 75-16,-66-51 15,66 51-15,-91 0 16,91 0-16,0 0 15,0 0-15,-75 42 0,75-42 16,-49 46-16,49-46 16</inkml:trace>
  <inkml:trace contextRef="#ctx0" brushRef="#br1" timeOffset="73600.0301">14481 7935 0,'0'0'15,"0"0"-15,0 0 0,0 0 16,0 0-16,0 0 16,0 0-16,0 0 15,0 0-15,0 0 0,0 0 16,-50 28-16,50-28 16,0 0-16,-17 28 15,17-28-15,0 0 0,26 19 16,-26-19-16,0 0 15,58-10-15,-58 10 16,0 0-16,49-32 16,-49 32-16,0 0 0,0 0 15,0 0-15,25-37 16,-25 37-16,0 0 0,0 0 16,0 0-16,-58 0 15,58 0-15,-41 51 16,41-51-16,0 0 0,-8 51 15,8-51-15,0 0 16,49 32-16,-49-32 16</inkml:trace>
  <inkml:trace contextRef="#ctx0" brushRef="#br1" timeOffset="74079.9511">15474 7024 0,'0'0'0,"0"0"0,0 0 16,0 0-16,0 0 0,0 0 16,0 0-16,0 0 15,0 0-15,0 0 16,0 0-16,0 0 0,-33 18 15,33-18-15,0 0 16,50-37-16,-50 37 16,0 0-16,0 0 0,0 0 15,0 0-15,25-51 16,-25 51-16,0 0 16,-17-29-16,17 29 0,0 0 15,-41 10-15,41-10 16,0 0-16,-25 33 15,25-33-15,0 0 0</inkml:trace>
  <inkml:trace contextRef="#ctx0" brushRef="#br1" timeOffset="74490.1828">16433 6102 0,'0'0'0,"0"0"0,0 0 15,0 0-15,0 0 16,0 0-16,0 0 15,0 0-15,0 0 0,-33 38 16,33-38-16,0 0 16,0 0-16,-16 23 0,16-23 15,0 0-15,0 0 16,0 0-16,0 0 16,0 0-16,0 0 15,0 0-15,0 0 0,25-28 16,-25 28-16,0 0 15,0 0-15,-17-28 16,17 28-16,0 0 0,0 0 16,0 0-16,0 0 15</inkml:trace>
  <inkml:trace contextRef="#ctx0" brushRef="#br1" timeOffset="74886.2162">17302 5182 0,'0'0'16,"0"0"-16,0 0 0,0 0 15,-58 41-15,58-41 16,0 0-16,0 0 16,-33 47-16,33-47 0,-17 51 15,17-51-15,50 18 16,-50-18-16,0 0 0,0 0 16,58-5-16,-58 5 15,0 0-15,41-36 0,-41 36 16,0 0-16,0 0 15,25-61-15,-25 61 0,0 0 16,0 0-16,0 0 16,-25-51-16,25 51 15,0 0-15,-25-23 16,25 23-16</inkml:trace>
  <inkml:trace contextRef="#ctx0" brushRef="#br1" timeOffset="75231.8999">18062 4316 0,'0'0'0,"0"0"0,0 0 16,0 0-16,0 0 15,0 0-15,0 0 0,0 0 16,-33 18-16,33-18 15,0 0-15,0 0 16,-16 29-16,16-29 0,0 0 16,0 0-16</inkml:trace>
  <inkml:trace contextRef="#ctx0" brushRef="#br1" timeOffset="75744.2501">19055 3465 0,'0'0'16,"0"0"-16,0 0 0,0 0 15,0 0-15,0 0 16,0 0-16,0 0 0,0 0 16,0 0-16,-33 23 15,33-23-15,0 0 16,0 0-16,0 0 15,0 0-15,0 0 0,0 0 16,8 46-16,-8-46 16,0 0-16,0 0 15,0 0-15,0 0 0,0 0 16,49-18-16,-49 18 16,0 0-16,0 0 15,17-37-15,-17 37 16,0 0-16,-17-19 0,17 19 15,0 0-15,0 0 16,0 0-16,0 0 16,0 0-16,0 0 0,0 0 15</inkml:trace>
  <inkml:trace contextRef="#ctx0" brushRef="#br1" timeOffset="76111.2388">19931 2520 0,'0'0'0,"0"0"15,0 0-15,0 0 16,0 0-16,-17 23 0,17-23 15,0 0-15,0 0 16,0 0-16,-24 33 16,24-33-16,0 0 0,0 0 15,-9 41-15,9-41 16,0 0-16,0 0 16,0 0-16,42-8 15,-42 8-15,0 0 0,0 0 16,0 0-16,0 0 15,16-43-15,-16 43 16,-8-41-16,8 41 0,0 0 16,-33-18-16</inkml:trace>
  <inkml:trace contextRef="#ctx0" brushRef="#br1" timeOffset="77008.0555">11885 10699 0,'0'0'0,"0"0"16,0 0-16,0 0 0,0 0 15,0 0-15,0 0 16,0 0-16,0 0 0,0 0 16,0 0-16,0 0 15,0 0-15,0 0 16,0 0-16,0 0 15,0 0-15,0 0 0,0 0 16,0 0-16,0 0 16,-8 32-16,8-32 15,0 0-15,0 0 0,0 0 16,73-28-16,-73 28 16,0 0-16,0 0 0,0 0 15,0 0-15,0 0 16,25-56-16,-25 56 15,-8-37-15,8 37 0,0 0 16,0 0-16,0 0 16,0 0-16,0 0 0,0 0 15,-57 9-15</inkml:trace>
  <inkml:trace contextRef="#ctx0" brushRef="#br1" timeOffset="77507.4224">11207 11392 0,'0'0'0,"0"0"15,0 0-15,0 0 16,0 0-16,0 0 0,0 0 16,-33 38-16,33-38 15,0 0-15,0 0 16,-25 60-16,25-60 0,0 0 15,-17 46-15,17-46 16,0 0-16,17 28 16,-17-28-16,0 0 15,41-32-15,-41 32 0,0 0 16,0 0-16,25-47 16,-25 47-16,0 0 0,-8-60 15,8 60-15,0 0 16,-42-28-16,42 28 15,0 0-15,-57 0 16,57 0-16,0 0 0,-50 23 16,50-23-16,0 0 15</inkml:trace>
  <inkml:trace contextRef="#ctx0" brushRef="#br1" timeOffset="79533.6878">20354 1981 0,'0'0'0,"0"0"15,0 0-15,0 0 0,0 0 16,-42 61-16,42-61 16,-41 60-16,41-60 15,-66 89-15,66-89 16,-66 97-16,66-97 16,-83 97-16,83-97 0,-91 103 15,91-103-15,-117 103 16,117-103-16,-107 101 15,107-101-15,-116 108 0,116-108 16,-116 107-16,116-107 16,-115 116-16,115-116 15,-124 111-15,124-111 16,-124 122-16,124-122 16,-133 121-16,133-121 15,-124 125-15,124-125 0,-116 126 16,116-126-16,-132 131 15,132-131-15,-132 134 16,132-134-16,-149 140 0,149-140 16,-158 134-16,158-134 15,-156 149-15,156-149 16,-157 140-16,157-140 16,-157 149-16,157-149 15,-141 148-15,141-148 16,-149 158-16,149-158 0,-157 163 15,157-163-15,-165 168 16,165-168-16,-166 167 16,166-167-16,-173 164 15,173-164-15,-157 167 16,157-167-16,-166 167 0,166-167 16,-157 163-16,0 0 15,157-163-15,-140 140 16,140-140-16,-149 152 15,149-152-15,-149 174 0,-8-12 16,157-162-16,-141 163 16,141-163-16,-149 162 15,-1 1-15,150-163 0,-140 154 16,140-154-16,-141 158 16,141-158-16,-165 172 15,165-172-15,-165 190 16,165-190-16,-182 196 15,182-196-15,-182 200 16,182-200-16,-182 200 0,182-200 16,-182 200-16,182-200 15,-165 191-15,-1-14 16,26-28-16,140-149 16,-133 129-16,133-129 15,-132 145-15,132-145 0,-157 163 16,157-163-16,-165 163 15,165-163-15,-174 181 16,174-181-16,-174 182 16,174-182-16,-182 181 0,182-181 15,-173 177-15,173-177 16,-174 167-16,174-167 16,-173 173-16,173-173 15,-158 167-15,158-167 16,-157 163-16,157-163 0,-140 163 15,140-163-15,-141 168 16,141-168-16,-140 157 16,140-157-16,-133 158 15,133-158-15,-140 145 0,140-145 16,-133 139-16,133-139 16,-132 121-16,132-121 15,-99 98-15,99-98 16,0 0-16,0 0 0,0 0 15,0 0-15,-67 79 16,67-79-16,0 0 16,-50 27-16,50-27 0,-41-36 15,41 36-15,-17-103 16,17 103-16,0-135 16,0 135-16,17-139 0,-17 139 15,0 0-15,0 0 16,0 0-16,0 0 15,8-121-15,-8 121 16,0 0-16,0 0 0,0-61 16,0 61-16,0 0 15,0 0-15,-16 126 16,16-126-16,-17 158 0,17-158 16,-25 154-16,25-154 15,0 0-15,-8 139 16,8-139-16,0 0 0,8 102 15,-8-102-15,0 0 16,33 65-16,-33-65 0,66 19 16,-66-19-16,101-42 15,-101 42-15,115-78 16,-115 78-16</inkml:trace>
  <inkml:trace contextRef="#ctx0" brushRef="#br1" timeOffset="80441.5232">19774 1999 0,'0'0'16,"0"0"-16,0 0 15,0 0-15,0 0 0,33-14 16,-33 14-16,83-14 16,-83 14-16,158-28 15,-158 28-15,165-46 16,-165 46-16,0 0 15,0 0-15,0 0 16,157-65-16,-157 65 0,0 0 16,91-41-16,-91 41 15,42 3-15,-42-3 0,-9 71 16,9-71-16,-16 116 16,16-116-16,0 149 15,0-149-15,8 139 16,-8-139-16,0 0 0</inkml:trace>
  <inkml:trace contextRef="#ctx0" brushRef="#br1" timeOffset="119661.8111">9337 1617 0,'-16'-23'16,"16"23"-16,-67-41 15,67 41-15,-124-9 0,124 9 16,-148 55-1,148-55-15,-166 140 0,34 47 16,132-187-16,-99 213 16,99-213-16,-50 223 15,50-223-15,25 219 16,-25-219-16,82 191 0,-82-191 16,149 130-16,-149-130 15,191 57-15,-191-57 16,223-25-16,-223 25 15,240-87-15,-240 87 16,198-126-16,-198 126 0,149-159 16,-149 159-16,91-171 15,-91 171-15,8-164 16,-8 164-16,-83-167 16,83 167-16,-107-163 0</inkml:trace>
  <inkml:trace contextRef="#ctx0" brushRef="#br1" timeOffset="119974.4443">8990 669 0,'0'0'0,"0"0"15,0 0-15,8 75 16,-8-75-16,8 111 16,1 66-16,-1 19 15,-8-196-15,0 204 0,8 33 16,0 10-16,-8-247 16,9 246-16,-9 15 15,0 8-15,-9-17 16,9-29-16,0 15 15,9 17-15,-9-4 0,8-18 16</inkml:trace>
  <inkml:trace contextRef="#ctx0" brushRef="#br1" timeOffset="121411.3891">11397 1353 0,'-17'121'16,"17"-121"-16,0 158 0,0-158 16,0 195-16,0-195 15,17 196-15,-17-196 16,0 0-16,0 120 0,0-120 16,25 28-16</inkml:trace>
  <inkml:trace contextRef="#ctx0" brushRef="#br1" timeOffset="121627.8883">11827 1753 0,'0'0'0,"0"0"16,8 60-16,-8-60 15,25 89-15,-25-89 16,0 0-16,0 0 0,0 0 16,17 83-16,-17-83 15,0 0-15,0 0 16</inkml:trace>
  <inkml:trace contextRef="#ctx0" brushRef="#br1" timeOffset="121764.2296">11645 1385 0,'0'0'0,"0"0"15,0 0-15,0 0 16,41 0-16</inkml:trace>
  <inkml:trace contextRef="#ctx0" brushRef="#br1" timeOffset="122112.4602">12125 1893 0,'0'0'0,"0"0"16,0 0-16,0 0 0,0 0 15,8 60-15,-8-60 16,0 0-16,0 0 0,0 0 15,0 0-15,16 41 16,-16-41-16,0 0 16,0 0-16,75-55 15,-75 55-15,0 0 0,0 0 16,41-88-16,-41 88 16,0 0-16,58-70 15,-58 70-15,50-22 0,-50 22 16,49 32-16,-49-32 15,50 74-15,-50-74 16,49 78-16,-49-78 16,58 24-16</inkml:trace>
  <inkml:trace contextRef="#ctx0" brushRef="#br1" timeOffset="122415.2113">12745 1865 0,'0'0'0,"0"0"0,0 0 16,0 0-16,0 0 16,49-23-16,-49 23 15,0 0-15,58-43 16,-58 43-16,0 0 0,58-55 16,-58 55-16,0 0 15,33-70-15,-33 70 16,0 0-16,-41-37 0,41 37 15,0 0-15,-58 0 16,58 0-16,-75 65 16,75-65-16,0 0 15,-57 92-15,57-92 16,0 89-16,0-89 0,74 56 16,-74-56-16,116-13 15</inkml:trace>
  <inkml:trace contextRef="#ctx0" brushRef="#br1" timeOffset="122762.4016">13431 1478 0,'0'0'16,"0"0"-16,0 0 0,0 0 15,-58 0-15,58 0 16,0 0-16,-58 28 15,58-28-15,0 0 0,-41 53 16,41-53-16,8 58 16,-8-58-16,58 57 15,-58-57-15,0 0 16,91 56-16,-91-56 0,0 0 16,0 0-16,91 61 15,-91-61-15,0 0 16,58 64-16,-58-64 0,0 0 15,-8 52-15,8-52 16,-67 36-16,67-36 16,-91-4-16,91 4 15,-82-61-15</inkml:trace>
  <inkml:trace contextRef="#ctx0" brushRef="#br1" timeOffset="123193.5041">14564 1599 0,'0'0'0,"0"0"16,25-14-16,-25 14 16,41-51-16,-41 51 15,0 0-15,16-60 16,-16 60-16,-24-46 0,24 46 15,-75-15-15,75 15 16,-91 48-16,91-48 16,0 0-16,-91 83 15,91-83-15,0 0 0,-33 93 16,33-93-16,25 74 16,-25-74-16,66 37 15,-66-37-15,108-18 0,-108 18 16,91-56-16,-91 56 15,74-75-15,-74 75 16,0 0-16,0 0 16,0 0-16,0 0 0,50-60 15,-50 60-15,41-23 16,-41 23-16,17 37 16,-17-37-16,41 79 0,-41-79 15,49 94-15,-49-94 16,75 59-16,-75-59 15</inkml:trace>
  <inkml:trace contextRef="#ctx0" brushRef="#br1" timeOffset="123523.0665">15210 1553 0,'0'0'0,"0"0"0,25 41 15,-25-41-15,33 57 16,-33-57-16,0 0 16,0 0-16,0 0 0,0 0 15,41 56-15,-41-56 16,0 0-16,0 0 0,-8-33 16,8 33-16,-17-93 15,17 93-15,-8-112 16,8 112-16,0 0 15,8-107-15,-8 107 0,50-79 16,-50 79-16,91-38 16,-91 38-16,99-3 15,-99 3-15,116 13 0,-116-13 16,0 0-16,99 14 16</inkml:trace>
  <inkml:trace contextRef="#ctx0" brushRef="#br1" timeOffset="123829.0498">15838 1599 0,'0'0'0,"0"0"16,0 0-16,33-22 16,-33 22-16,75-43 15,-75 43-15,91-69 16,-91 69-16,0 0 0,57-84 15,-57 84-15,0 0 16,0-70-16,0 70 16,0 0-16,-57-32 15,57 32-15,-83 9 0,83-9 16,-66 74-16,66-74 16,-42 107-16,42-107 15,33 108-15,-33-108 0,116 92 16,-116-92-16,174 38 15,-174-38-15</inkml:trace>
  <inkml:trace contextRef="#ctx0" brushRef="#br1" timeOffset="124255.1582">17186 1255 0,'0'0'15,"0"0"-15,33 93 16,-33-93-16,25 117 0,-25-117 15,25 167-15,-25-167 16,24 178-16,-24-178 16,0 157-16,0-157 15,-8 88-15,8-88 0</inkml:trace>
  <inkml:trace contextRef="#ctx0" brushRef="#br1" timeOffset="124579.8916">16913 1297 0,'0'0'0,"0"0"16,66-80-16,-66 80 16,108-58-16,-108 58 15,157-53-15,-157 53 16,0 0-16,132-13 0,-132 13 15,83 37-15,-83-37 16,16 69-16,-16-69 16,-41 94-16,41-94 15,-91 92-15,91-92 16,-99 70-16,99-70 0,0 0 16,-99 28-16,99-28 15,-58-5-15,58 5 16,24-41-16,-24 41 0</inkml:trace>
  <inkml:trace contextRef="#ctx0" brushRef="#br1" timeOffset="124946.7276">17938 1106 0,'0'0'0,"0"0"16,-74 14-16,74-14 15,-116 33-15,116-33 0,-107 57 16,107-57-16,-100 83 16,100-83-16,0 0 15,-57 84-15,57-84 16,0 0-16,16 65 16,-16-65-16,75 19 0,-75-19 15,107-24-15,-107 24 16,91-75-16,-91 75 15,0 0-15,0 0 0,0 0 16,0 0-16,83-79 16,-83 79-16,0 0 15,33-51-15,-33 51 0,0 0 16,0 0-16,0 0 16,41 47-16,-41-47 15,0 0-15,41 60 16,-41-60-16</inkml:trace>
  <inkml:trace contextRef="#ctx0" brushRef="#br1" timeOffset="125255.4821">18277 1245 0,'0'0'0,"0"0"0,0 0 16,0 0-16,0 0 15,9 48-15,-9-48 16,0 0-16,16 60 0,-16-60 16,0 0-16,0 0 15,0 0-15,0 0 16,17 51-16,-17-51 0,0 0 0,0 0 16,0 0-16,0 0 15,8-42-15,-8 42 16,0 0-16,8-97 15,-8 97-15,0 0 0,0 0 0,33-98 16,-33 98-16,83-70 16,-83 70-16,99-32 15,-99 32-15,108-10 0</inkml:trace>
  <inkml:trace contextRef="#ctx0" brushRef="#br1" timeOffset="125654.1104">19013 1116 0,'0'0'0,"0"0"16,0 0-16,-58-28 15,58 28-15,-66-9 16,66 9-16,-74 4 0,74-4 16,-66 47-16,66-47 15,-75 74-15,75-74 16,0 0-16,-41 93 15,41-93-15,0 0 16,0 0-16,8 84 0,-8-84 16,66 51-16,-66-51 15,91 0-15,-91 0 16,83-51-16,-83 51 0,83-75 16,-83 75-16,0 0 15,0 0-15,0 0 16,66-64-16,-66 64 15,0 0-15,58-32 0,-58 32 16,49 35-16,-49-35 16,0 0-16,25 61 15,-25-61-15,33 53 0,-33-53 16,33-20-16</inkml:trace>
  <inkml:trace contextRef="#ctx0" brushRef="#br1" timeOffset="125865.712">19361 534 0,'0'0'16,"0"0"-16,16 76 15,-16-76-15,8 106 0,-8-106 16,9 163-16,-9-163 15,8 190-15,-8-190 16,7 186-16,-7-186 16,25 122-16,-25-122 15</inkml:trace>
  <inkml:trace contextRef="#ctx0" brushRef="#br1" timeOffset="126114.8287">19683 502 0,'0'0'0,"0"0"16,17 135-1,-17-135-15,16 162 0,-16-162 16,17 211-16,-17-211 15,8 207-15,-8-207 16,16 154-16,-16-154 0,50 61 16</inkml:trace>
  <inkml:trace contextRef="#ctx0" brushRef="#br1" timeOffset="126452.4606">19939 1213 0,'0'0'16,"0"0"-16,0 0 16,59 15-16,-59-15 15,83-18-15,-83 18 16,91-29-16,-91 29 0,99-61 16,-99 61-16,0 0 15,58-83-15,-58 83 16,-8-89-16,8 89 0,-66-55 15,66 55-15,-91 0 16,91 0-16,-91 55 16,91-55-16,-91 103 15,91-103-15,-43 116 0,43-116 16,26 116-16,-26-116 16,91 102-16,-91-102 15,141 57-15,-141-57 16,173-10-16,-173 10 15</inkml:trace>
  <inkml:trace contextRef="#ctx0" brushRef="#br1" timeOffset="126697.0754">20618 395 0,'0'0'0,"0"0"0,25 70 15,-25-70-15,33 120 16,-33-120-16,42 177 0,-42-177 16,49 215-16,-49-215 15,42 227-15,-42-227 16,33 195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22T15:51:08.88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130 9754 0,'0'0'16,"0"0"-16,-8-97 16,8-47-16,0 144 15,8-191-15,-8 191 0,16-214 16,-16 214-16,41-228 15,-41 228-15,42-219 16,-42 219-16,41-171 16,-41 171-16,0 0 0,33-131 15,-33 131-15,0 0 16,0 0-16,0 0 0,50-60 16,-50 60-16,41 14 15,-41-14-15,67 106 16,-67-106-16,91 187 15,-91-187-15,115 233 16,-115-233-16,108 236 0,-108-236 16,107 205-16,-107-205 15,100 167-15,-100-167 16,82 131-16,-82-131 0,0 0 16,75 74-16,-75-74 15,0 0-15,57 28 16,-57-28-16,67-61 15,-67 61-15,41-134 0,-41 134 16,17-210-16,-17 210 16,0-236-16,0 236 15,-25-224-15,25 224 16,-25-191-16,25 191 16,-41-149-16,41 149 0,0 0 15,-25-121-15,25 121 16,0 0-16,-17-87 15,17 87-15</inkml:trace>
  <inkml:trace contextRef="#ctx0" brushRef="#br0" timeOffset="432.8738">9891 8778 0,'-17'32'0,"17"-32"16,-57 103-16,57-103 0,-58 148 16,58-148-16,-33 168 15,33-168-15,8 162 16,-8-162-16,74 122 15,-74-122-15,141 74 0,-141-74 16,165 14-16,-165-14 16,183-47-16,-183 47 15,166-89-15,-166 89 16,140-139-16,-140 139 0,58-172 16,-58 172-16,-17-181 15,17 181-15,-82-177 16,82 177-16,-157-154 15,157 154-15,-175-116 16,175 116-16,-174-69 0,174 69 16,-148-24-16,148 24 15,0 0-15,-116 19 16</inkml:trace>
  <inkml:trace contextRef="#ctx0" brushRef="#br0" timeOffset="720.134">11141 8490 0,'0'0'15,"0"36"-15,0-36 16,0 103-16,0-103 0,0 158 16,0-158-16,0 167 15,0-167-15,0 159 16,0-159-16,0 0 0,0 120 16,0-120-16,0 0 15,0 0-15</inkml:trace>
  <inkml:trace contextRef="#ctx0" brushRef="#br0" timeOffset="941.9713">11091 9624 0,'0'0'0,"0"0"16,0 0-16,0 0 15,0 0-15,0 0 0,0 0 16,0 0-16</inkml:trace>
  <inkml:trace contextRef="#ctx0" brushRef="#br0" timeOffset="27667.3367">3201 14798 0,'0'0'0,"0"0"16,0 0-16,0 0 0,0 0 15,0 0-15,0 0 16,16 32-16,-16-32 15,25 74-15,-25-74 16,33 126-16,-33-126 0,25 135 16,-25-135-16,0 0 15,0 0-15,0 0 0,0 0 16,0 0-16,25 116 16,-25-116-16,8 60 15,-8-60-15,0 0 0,0 0 16,-16-116-16,16 116 15,0-149-15,0 149 16,24-177-16,-24 177 0,33-172 16,-33 172-16,67-148 15,-67 148-15,0 0 16,0 0-16,66-107 16,-66 107-16,66-42 15,-66 42-15,58 42 0,-58-42 16,49 121-16,-49-121 15,50 172-15,-50-172 16,0 0-16,0 0 0,0 0 16,0 0-16,41 162 15,-41-162-15,0 0 16,0 0-16,17 107 0,-17-107 16,0 0-16,0 0 15,41-107-15,-41 107 16,50-180-16,-50 180 15,66-206-15,-66 206 16,0 0-16,58-162 0,-58 162 16,0 0-16,74-98 15,-74 98-15,66-23 0,-66 23 16,67 56-16,-67-56 16,41 125-16,-41-125 15,33 159-15,-33-159 16,17 171-16,-17-171 15,24 163-15,-24-163 0,49 140 16,-49-140-16,0 0 16,42 93-16</inkml:trace>
  <inkml:trace contextRef="#ctx0" brushRef="#br0" timeOffset="27883.659">4706 15290 0,'0'0'16,"0"0"-16,8 93 16,-8-93-16,25 121 0,-25-121 15,16 154-15,-16-154 16,0 0-16,33 158 15,-33-158-15</inkml:trace>
  <inkml:trace contextRef="#ctx0" brushRef="#br0" timeOffset="28200.8302">4929 14550 0,'0'0'0,"0"0"0,0 0 16,66-9-16,-66 9 16,124-14-16,-124 14 15,174-28-15,-174 28 16,0 0-16,158-9 0,-158 9 16</inkml:trace>
  <inkml:trace contextRef="#ctx0" brushRef="#br0" timeOffset="28379.4951">5036 15039 0,'0'0'16,"0"0"-16,0 0 0,0 0 15,67 0-15,-67 0 16,132-14-16,-132 14 0,190-32 15,-190 32-15</inkml:trace>
  <inkml:trace contextRef="#ctx0" brushRef="#br0" timeOffset="29706.1133">6046 13909 0,'0'0'0,"0"0"16,0 0-16,66-33 16,-66 33-16,100-23 15,-100 23-15,115-14 0,-115 14 16,116 14-16,-116-14 16,91 46-16,-91-46 15,58 89-15,-58-89 16,0 121-16,0-121 0,-58 149 15,58-149-15,0 0 16,-91 125-16,91-125 16,0 0-16,-91 93 0,91-93 15,0 0-15,-91 33 16,91-33-16,-58-19 16,58 19-16,-25-69 15,25 69-15,25-84 0,-25 84 16,58-70-16,-58 70 15,75-18-15,-75 18 16,66 32-16,-66-32 16,41 79-16,-41-79 15,25 93-15,-25-93 0,0 0 16,33 84-16,-33-84 16,58 36-16</inkml:trace>
  <inkml:trace contextRef="#ctx0" brushRef="#br0" timeOffset="29971.2627">7088 14118 0,'0'0'0,"0"0"16,-33 98-16,33-98 15,-66 163-15,66-163 16,-91 223-16,-33 19 16,124-242-16,-108 214 0,108-214 15,0 0-15,-66 149 16,66-149-16,-8 74 16,8-74-16,66 5 0</inkml:trace>
  <inkml:trace contextRef="#ctx0" brushRef="#br0" timeOffset="30490.806">7700 14672 0,'0'0'0,"0"0"15,-66 0-15,66 0 16,-83 9-16,83-9 16,0 0-16,0 0 0,0 0 15,0 0-15,-91 9 16,91-9-16,0 0 0,0 0 16,0 0-16,0 0 15,0 0-15,0 0 0,0 0 16,-74 19-16,74-19 15,0 0-15,-42 32 16,42-32-16,0 0 0,0 0 16,-24 57-16,24-57 15,0 0-15,16 64 16,-16-64-16,41 61 16,-41-61-16,83 42 0,-83-42 15,99 28-15,-99-28 16,100 9-16,-100-9 15,107 28-15,-107-28 0,74 46 16,-74-46-16,42 79 16,-42-79-16,0 112 15,0-112-15,-33 106 16,33-106-16,-75 89 0,75-89 16,-115 65-16,115-65 15,-116 24-15,116-24 16,0 0-16,-124 4 0</inkml:trace>
  <inkml:trace contextRef="#ctx0" brushRef="#br0" timeOffset="31675.1868">10156 14588 0,'33'37'0,"-33"-37"0,58 102 15,-58-102-15,75 154 16,-75-154-16,58 163 16,-58-163-16,0 0 0,0 0 15,0 0-15,16 129 16,-16-129-16,-8 48 15,8-48-15,-25-61 16,25 61-16,-33-121 0,33 121 16,-16-163-16,16 163 15,8-186-15,-8 186 16,25-176-16,-25 176 16,49-141-16,-49 141 0,83-87 15,-83 87-15,83-24 16,-83 24-16,82 52 15,-82-52-15,83 120 16,-83-120-16,66 154 0,-66-154 16,25 162-16,-25-162 15,0 0-15,0 0 16,0 0-16,0 0 0,0 136 16,0-136-16,0 0 15,0 79-15,0-79 16,0 0-16,0 0 0,17-75 15,-17 75-15,33-125 16,-33 125-16,58-140 16,-58 140-16,74-135 15,-74 135-15,74-79 16,-74 79-16,91-13 0,-91 13 16,91 55-16,-91-55 15,83 102-15,-83-102 16,74 131-16,-74-131 15,42 148-15,-42-148 0,16 135 16,-16-135-16,0 0 16,25 112-16,-25-112 15</inkml:trace>
  <inkml:trace contextRef="#ctx0" brushRef="#br0" timeOffset="32143.8952">11620 15221 0,'0'0'0,"0"0"0,0 0 15,42 0-15,-42 0 16,82-14-16,-82 14 15,0 0-15,91 0 16,-91 0-16,91 32 0,-91-32 16,66 65-16,-66-65 15,33 89-15,-33-89 16,-33 102-16,33-102 0,-58 93 16,58-93-16,0 0 15,-66 74-15,66-74 16,0 0-16,-66 33 15,66-33-15,0 0 0,-58-9 16,58 9-16,0 0 16,-33-61-16,33 61 15,8-84-15,-8 84 0,58-79 16,-58 79-16,75-41 16,-75 41-16,82 4 15,-82-4-15,0 0 16,0 0-16,58 47 0,-58-47 15,0 0-15,66 75 16,-66-75-16</inkml:trace>
  <inkml:trace contextRef="#ctx0" brushRef="#br0" timeOffset="32403.0046">12191 14658 0,'0'0'0,"0"0"16,74 0-16,-74 0 15,141 9-15,-141-9 16,140 19-16,-140-19 16,0 0-16</inkml:trace>
  <inkml:trace contextRef="#ctx0" brushRef="#br0" timeOffset="32609.8582">12199 15062 0,'0'0'16,"0"0"-16,0 0 16,132 14-16,-132-14 0,149 14 15,-149-14-15,174 0 16,-174 0-16</inkml:trace>
  <inkml:trace contextRef="#ctx0" brushRef="#br0" timeOffset="32986.6617">12984 14021 0,'0'0'0,"0"0"16,50 13-16,-50-13 16,99 10-16,-99-10 0,166 5 15,-166-5-15,182-15 16,-182 15-16</inkml:trace>
  <inkml:trace contextRef="#ctx0" brushRef="#br0" timeOffset="33528.6565">14258 13709 0,'0'0'0,"0"0"15,-83 23-15,83-23 16,0 0-16,0 0 0,0 0 16,0 0-16,0 0 15,-99 15-15,99-15 16,0 0-16,0 0 0,0 0 15,-83 13-15,83-13 16,0 0-16,-66 33 16,66-33-16,0 0 15,-50 65-15,50-65 0,0 0 16,-33 83-16,33-83 16,0 0-16,9 75 0,-9-75 15,49 56-15,-49-56 16,91 27-16,-91-27 15,124 5-15,-124-5 16,124 5-16,-124-5 16,0 0-16,100 32 0,-100-32 15,41 66-15,-41-66 16,0 88-16,0-88 16,-75 78-16,75-78 15,-124 80-15,124-80 0,-157 65 16,157-65-16,0 0 15,0 0-15,-115 29 16,115-29-16,-25-33 0</inkml:trace>
  <inkml:trace contextRef="#ctx0" brushRef="#br0" timeOffset="33745.6215">14779 14058 0,'-9'32'0,"9"-32"16,-33 111-16,-24 76 16,-18 18-16,75-205 0,-91 200 15,91-200-15,-100 195 16,100-195-16,0 0 15</inkml:trace>
  <inkml:trace contextRef="#ctx0" brushRef="#br0" timeOffset="34213.4883">14878 14816 0,'0'0'15,"0"0"-15,99 0 0,-99 0 16,142 23-16,-142-23 16,140 47-16,-140-47 15,133 97-15,-133-97 16,66 149-16,-66-149 0,0 181 15,0-181-15,-75 196 16,75-196-16,-132 172 16,132-172-16,0 0 15,-132 112-15,132-112 16,0 0-16,-117 46 0,117-46 16,0 0-16,-83-23 15,83 23-15,0 0 16,-33-69-16,33 69 0,17-94 15,-17 94-15,58-83 16,-58 83-16,91-38 16,-91 38-16,108 19 0,-108-19 15,108 93-15,-108-93 16,115 129-16,-115-129 16,91 131-16,-91-131 15</inkml:trace>
  <inkml:trace contextRef="#ctx0" brushRef="#br0" timeOffset="56947.9218">17244 14193 0,'0'0'0,"0"0"16,16 116-16,-16-116 16,17 139-16,-17-139 0,0 0 15,16 121-15,-16-121 16,0 42-16,0-42 16</inkml:trace>
  <inkml:trace contextRef="#ctx0" brushRef="#br0" timeOffset="57142.827">17087 13541 0,'0'0'0,"0"0"16,0 0-16,0 0 15,0 0-15,66 9 16,-66-9-16,83 23 15,-83-23-15,82 52 0,-82-52 16,91 79-16</inkml:trace>
  <inkml:trace contextRef="#ctx0" brushRef="#br0" timeOffset="57492.4622">17566 14058 0,'0'0'0,"0"0"16,0 92-16,0-92 0,-8 103 15,8-103-15,-8 97 16,8-97-16,0 0 15,0 0-15,8 94 0,-8-94 16,0 0-16,0 0 16,0 0-16,0 46 15,0-46-15,0 0 16,0 0-16,8-111 0,-8 111 16,33-135-16,-33 135 15,0 0-15,0 0 16,33-145-16,-33 145 15,0 0-15,50-106 0,-50 106 16,58-33-16,-58 33 16,91 41-16,-91-41 15,91 113-15,-91-113 0,74 162 16,-74-162-16,66 172 16,-66-172-16,50 125 15,-50-125-15,65 38 16,-65-38-16,76-42 0</inkml:trace>
  <inkml:trace contextRef="#ctx0" brushRef="#br0" timeOffset="57693.1202">18459 13433 0,'0'0'0,"0"0"15,0 0-15,25 108 16,-25-108-16,25 163 16,16 70-16,-16 9 15,-25-242-15,8 214 0,-8-214 16,17 167-16</inkml:trace>
  <inkml:trace contextRef="#ctx0" brushRef="#br0" timeOffset="57897.1338">18244 13998 0,'0'0'0,"0"0"0,108 3 16,65-6-16,-173 3 15,182-10-15,-182 10 16,182-23-16,-182 23 0</inkml:trace>
  <inkml:trace contextRef="#ctx0" brushRef="#br0" timeOffset="58232.6461">18740 14221 0,'0'0'0,"0"0"0,124 37 15,-124-37-15,166 14 16,-166-14-16,215-19 16,-215 19-16,0 0 0,182-65 15,-182 65-15,0 0 16,99-84-16,-99 84 15,8-83-15,-8 83 0,-58-61 16,58 61-16,-107-5 16,107 5-16,-116 61 15,116-61-15,-83 116 16,83-116-16,-24 140 16,24-140-16,41 149 0,-41-149 15,99 126-15,-99-126 16</inkml:trace>
  <inkml:trace contextRef="#ctx0" brushRef="#br0" timeOffset="58594.9286">19658 14221 0,'0'0'0,"0"0"15,0 0-15,0 78 0,0-78 16,33 122-16,-33-122 16,42 152-16,-42-152 15,0 0-15,0 0 16,0 0-16,41 131 0,-41-131 16,16 61-16,-16-61 15,-8-33-15,8 33 16,-25-93-16,25 93 0,-16-135 15,16 135-15,-17-125 16,17 125-16,0 0 16,0-107-16,0 107 0,25-84 15,-25 84-15,75-47 16,-75 47-16,107-32 16,-107 32-16,150-10 0,-150 10 15</inkml:trace>
  <inkml:trace contextRef="#ctx0" brushRef="#br0" timeOffset="58978.8141">20709 13993 0,'0'0'15,"-24"-10"-15,24 10 16,-75-10-16,75 10 15,-124 10-15,124-10 0,-132 33 16,132-33-16,0 0 16,-108 51-16,108-51 15,0 0-15,-49 65 0,49-65 16,24 61-16,-24-61 16,100 65-16,-100-65 15,132 56-15,-132-56 16,0 0-16,0 0 0,141 59 15,-141-59-15,74 75 16,-74-75-16,8 70 16,-8-70-16,-49 70 15,49-70-15,0 0 0,-91 60 16,91-60-16,0 0 16,-75 5-16,75-5 15,-25-55-15,25 55 0</inkml:trace>
  <inkml:trace contextRef="#ctx0" brushRef="#br0" timeOffset="59313.3895">20800 14258 0,'0'0'0,"0"0"0,0 0 15,33 18-15,-33-18 16,83 0-16,-83 0 15,108-14-15,-108 14 16,115-32-16,-115 32 0,0 0 16,0 0-16,99-57 15,-99 57-15,34-74 16,-34 74-16,-34-50 16,34 50-16,-90-15 0,90 15 15,-108 33-15,108-33 16,-74 74-16,74-74 15,-33 93-15,33-93 16,33 113-16,-33-113 0,99 106 16,-99-106-16,157 61 15,-157-61-15,182 18 16</inkml:trace>
  <inkml:trace contextRef="#ctx0" brushRef="#br0" timeOffset="59563.8359">21900 13973 0,'0'0'0,"0"0"0,-50 25 16,50-25-16,-74 36 15,74-36-15,-91 65 16,91-65-16,-66 89 15,66-89-15,-33 107 0,33-107 16,33 116-16,-33-116 16,107 107-16,-107-107 15,174 51-15,-174-51 16,182-22-16</inkml:trace>
  <inkml:trace contextRef="#ctx0" brushRef="#br0" timeOffset="59814.1704">22239 13433 0,'0'0'0,"0"0"15,0 0-15,17 94 16,-17-94-16,33 163 0,0 51 15,-33-214-15,24 219 16,-24-219-16,0 204 16,0-204-16,0 0 0,-8 121 15,8-121-15</inkml:trace>
  <inkml:trace contextRef="#ctx0" brushRef="#br0" timeOffset="59964.2802">21990 13998 0,'0'0'0,"0"0"15,0 0-15,59 23 16,-59-23-16,140 9 16,-140-9-16,207-9 0,-207 9 15</inkml:trace>
  <inkml:trace contextRef="#ctx0" brushRef="#br0" timeOffset="60164.7951">22818 14150 0,'0'0'15,"0"0"-15,-17 94 0,17-94 16,0 88-16,0-88 15,0 0-15,9 79 16,-9-79-16,33 37 0,-33-37 16,49-60-16</inkml:trace>
  <inkml:trace contextRef="#ctx0" brushRef="#br0" timeOffset="60307.5773">22859 13518 0,'0'0'0,"0"0"0,0 0 16,0 0-16,0 0 15,0 0-15,50 37 0,-50-37 16</inkml:trace>
  <inkml:trace contextRef="#ctx0" brushRef="#br0" timeOffset="60665.8191">23256 13993 0,'0'0'0,"0"0"0,0 0 15,-8 65-15,8-65 16,0 74-16,0-74 16,0 0-16,0 0 15,0 84-15,0-84 0,0 0 16,0 0-16,-9 70 15,9-70-15,0 0 16,0 0-16,25-93 0,-25 93 16,50-103-16,-50 103 15,74-107-15,-74 107 16,75-79-16,-75 79 16,91-32-16,-91 32 0,99 32 15,-99-32-15,74 84 16,-74-84-16,66 126 15,-66-126-15,58 144 16,-58-144-16,58 111 0,-58-111 16</inkml:trace>
  <inkml:trace contextRef="#ctx0" brushRef="#br0" timeOffset="61183.202">24389 13965 0,'0'0'0,"0"0"16,-50-33-16,50 33 15,-66-23-15,66 23 16,0 0-16,-99 14 16,99-14-16,-66 60 0,66-60 15,-17 89-15,17-89 16,50 101-16,-50-101 15,107 76-15,-107-76 16,108 18-16,-108-18 0,115-46 16,-115 46-16,91-84 15,-91 84-15,50-116 16,-50 116-16,8-107 16,-8 107-16,0 0 15,0 0-15,-25-80 0,25 80 16,-41-33-16,41 33 15,-41 38-15,41 70 16,41 49-16,-41-157 0,33 191 16,0 32-16,-16 9 15,-17-232-15,-8 210 16,8-210-16,-42 223 16,42-223-16,-82 210 0,82-210 15,-108 172-15,108-172 16,-107 102-16,107-102 15,-116 28-15,116-28 16,-99-33-16,99 33 16,-83-97-16,83 97 0,-91-154 15,91 154-15,-41-177 16</inkml:trace>
  <inkml:trace contextRef="#ctx0" brushRef="#br0" timeOffset="90178.3855">17971 15937 0,'0'0'16,"0"0"-16,0 0 16,0 0-16,0 0 0,-66 0 15,66 0-15,-99 18 16,99-18-16,-107 47 16,107-47-16,-83 70 0,83-70 15,-41 98-15,41-98 16,41 125-16,-41-125 15,124 135-15,-124-135 16,190 89-16,-190-89 16,182 14-16,-182-14 15,149-56-15,-149 56 0,91-98 16,-91 98-16,33-131 16,-33 131-16,-42-153 15,42 153-15,-90-148 0,90 148 16,-124-113-16,124 113 15,-158-61-15,158 61 16,-99-3-16,99 3 16,0 0-16,-33 36 15,33-36-15,66 52 16</inkml:trace>
  <inkml:trace contextRef="#ctx0" brushRef="#br0" timeOffset="90608.9685">18666 15922 0,'0'0'16,"0"0"-16,0 0 0,0 0 15,-8 29-15,8-29 16,16 55-16,-16-55 16,25 112-16,-25-112 15,17 130-15,-17-130 16,0 0-16,0 0 0,0 0 15,33 113-15,-33-113 16,8 55-16,-8-55 0,-8-37 16,8 37-16,-9-103 15,9 103-15,0-149 16,0 149-16,17-167 16,-17 167-16,0 0 15,33-144-15,-33 144 0,0 0 16,50-89-16,-50 89 15,74-32-15,-74 32 16,74 46-16,-74-46 16,75 112-16,-75-112 0,49 163 15,-49-163-15,50 181 16,-50-181-16,33 164 16,-33-164-16,50 111 15,-50-111-15,74 28 0</inkml:trace>
  <inkml:trace contextRef="#ctx0" brushRef="#br0" timeOffset="90959.7194">19542 16002 0,'0'0'0,"0"0"15,0 0-15,0 0 0,0 0 16,0 0-16,116-5 15,-116 5-15,108-24 16,-108 24-16,124-41 16,-124 41-16,0 0 0,0 0 15,100-56-15,-100 56 16,0 0-16,33-51 16,-33 51-16,-75-19 15,75 19-15,-116 47 0,116-47 16,-132 102-16,132-102 15,-108 144-15,108-144 16,-33 158-16,33-158 0,41 140 16,-41-140-16,116 103 15,-116-103-15,157 33 16,-157-33-16,183-52 16</inkml:trace>
  <inkml:trace contextRef="#ctx0" brushRef="#br0" timeOffset="91393.6195">21453 15708 0,'0'0'0,"0"0"16,-99 24-16,99-24 0,-116 19 16,116-19-16,0 0 15,-140 28-15,140-28 16,0 0-16,-91 42 16,91-42-16,-33 46 0,33-46 15,41 51-15,-41-51 16,124 52-16,-124-52 15,182 64-15,-182-64 16,0 0-16,182 52 0,-182-52 16,0 0-16,99 74 15,-99-74-15,17 84 16,-17-84-16,-58 107 16,58-107-16,-116 93 0,116-93 15,0 0-15,-116 56 16,116-56-16,-57 0 15,57 0-15,24-65 16,-24 65-16</inkml:trace>
  <inkml:trace contextRef="#ctx0" brushRef="#br0" timeOffset="91716.2135">21941 15997 0,'0'0'0,"0"0"16,-82 56-16,82-56 16,-100 74-16,100-74 15,-66 79-15,66-79 16,-25 98-16,25-98 0,42 93 16,-42-93-16,116 57 15,-116-57-15,124-14 16,-124 14-16,115-84 0,-115 84 15,66-154-15,-66 154 16,0-172-16,0 172 16,-90-182-16,90 182 15,-141-158-15,141 158 0,-174-111 16,174 111-16,0 0 16,-140-80-16,140 80 15</inkml:trace>
  <inkml:trace contextRef="#ctx0" brushRef="#br0" timeOffset="91953.5285">22313 15360 0,'0'0'0,"0"0"15,0 93-15,0-93 16,9 140-16,-1 60 0,0 13 16,-8-213-16,17 196 15,-17-196-15,0 0 16,0 0-16,25 154 16,-25-154-16</inkml:trace>
  <inkml:trace contextRef="#ctx0" brushRef="#br0" timeOffset="92312.9484">22619 15947 0,'0'0'16,"0"0"-16,0 0 0,0 0 16,0 0-16,0 69 15,0-69-15,0 88 16,0-88-16,9 102 15,-9-102-15,0 0 0,24 89 16,-24-89-16,42 52 16,-42-52-16,82-6 15,-82 6-15,83-60 16,-83 60-16,0 0 0,83-88 16,-83 88-16,0 0 15,0 0-15,0 0 0,0 0 16,58-71-16,-58 71 15,49-9-15,-49 9 16,33 70-16,-33-70 0,33 116 16,-33-116-16,34 103 15,-34-103-15,57 47 16,-57-47-16</inkml:trace>
  <inkml:trace contextRef="#ctx0" brushRef="#br0" timeOffset="92529.3668">23355 15518 0,'0'0'0,"0"0"0,0 0 16,8 79-16,-8-79 15,9 135-15,-9-135 16,16 176-16,-16-176 15,0 0-15,0 196 0,0-196 16,17 126-16</inkml:trace>
  <inkml:trace contextRef="#ctx0" brushRef="#br0" timeOffset="92837.5934">23264 15908 0,'0'0'0,"0"0"16,91 24-16,-91-24 16,116 15-16,-116-15 15,149 8-15,-149-8 0,0 0 16,140-8-16,-140 8 16,0 0-16,0 0 0,0 0 15,0 0-15,83-15 16,-83 15-16,25 23 15,-25-23-15,0 0 0,-8 61 16,8-61-16,-33 88 16,33-88-16,-25 121 15,25-121-15,0 0 0,0 0 16,-17 79-16,17-79 16,0 0-16,0 0 15</inkml:trace>
  <inkml:trace contextRef="#ctx0" brushRef="#br0" timeOffset="92971.4268">23818 15462 0,'0'0'0,"0"0"0,0 0 16,0 0-16,0 0 16,-33 14-16,33-14 0,0 0 15,17 42-15</inkml:trace>
  <inkml:trace contextRef="#ctx0" brushRef="#br0" timeOffset="93347.614">23942 16062 0,'0'0'0,"0"0"16,0 0-16,0 0 15,0 0-15,-74 33 16,74-33-16,0 0 0,-17 52 16,17-52-16,42 59 15,-42-59-15,99 47 16,-99-47-16,107-5 0,-107 5 16,0 0-16,91-51 15,-91 51-15,58-93 16,-58 93-16,0-111 15,0 111-15,-58-112 0,58 112 16,-82-102-16,82 102 16,0 0-16,0 0 15,-91-61-15,91 61 0,-42-23 16,42 23-16,17 32 16,-17-32-16,74 46 15</inkml:trace>
  <inkml:trace contextRef="#ctx0" brushRef="#br0" timeOffset="93698.3772">24364 15918 0,'0'0'16,"0"0"-16,0 0 16,0 0-16,0 0 0,0 0 15,0 0-15,0 0 16,8 42-16,-8-42 0,9 46 16,-9-46-16,16 70 15,-16-70-15,0 0 16,0 0-16,0 0 15,0 0-15,0 0 0,7 84 16,-7-84-16,0 0 16,18 56-16,-18-56 0,0 0 15,0 0-15,49-84 16,-49 84-16,50-102 16,-50 102-16,0 0 15,74-103-15,-74 103 16,0 0-16,67-74 0,-67 74 15,66-5-15,-66 5 16,84 74-16,-84-74 16,82 140-16,-82-140 0,50 172 15,-50-172-15,0 0 16,41 113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22T15:54:06.8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73 12392 0,'-124'15'16,"124"-15"-16,-124 26 15,124-26-15,0 0 0,-132 57 16,132-57-16,0 0 16,-108 60-16,108-60 15,-41 70-15,41-70 0,17 74 16,-17-74-16,82 70 16,-82-70-16,149 66 15,-149-66-15,149 74 16,-149-74-16,0 0 0,124 83 15,-124-83-15,58 94 16,-58-94-16,0 92 16,0-92-16,-66 98 15,66-98-15,-116 79 0,116-79 16,-141 51-16,141-51 16,-148 38-16,148-38 15,-116-6-15,116 6 0,0 0 16,-75-51-16,75 51 15,-8-88-15</inkml:trace>
  <inkml:trace contextRef="#ctx0" brushRef="#br0" timeOffset="418.2241">9742 12787 0,'0'0'0,"0"0"16,0 0-16,-74 70 16,74-70-16,-75 89 15,75-89-15,-66 120 0,66-120 16,-25 126-16,25-126 15,33 112-15,-33-112 16,100 83-16,-100-83 16,132 33-16,-132-33 0,149-23 15,-149 23-15,116-89 16,-116 89-16,74-139 16,-74 139-16,25-172 15,-25 172-15,-42-182 0,42 182 16,-90-158-16,90 158 15,-133-116-15,133 116 16,-140-70-16,140 70 16,0 0-16,0 0 0,-133-9 15</inkml:trace>
  <inkml:trace contextRef="#ctx0" brushRef="#br0" timeOffset="1055.8329">10628 12779 0,'0'0'0,"0"0"15,0 102-15,0-102 16,0 144-16,0-144 15,0 176-15,0-176 16,0 0-16,0 0 0,0 0 16,0 0-16,-8 149 15,8-149-15,-17 37 16,17-37-16,-8-65 0,8 65 16,-8-135-16,8 135 15,16-176-15,-16 176 16,41-158-16,-41 158 15,0 0-15,67-131 0,-67 131 16,99-56-16,-99 56 16,83 19-16,-83-19 15,74 94-15,-74-94 16,58 139-16,-58-139 0,33 158 16,-33-158-16,0 0 15,0 0-15,0 0 0,0 0 16,0 0-16,8 125 15,-8-125-15,8 70 16,-8-70-16,17-28 16,-17 28-16,33-116 0,-33 116 15,66-158-15,-66 158 16,91-154-16,-91 154 16,0 0-16,83-111 0,-83 111 15,83-38-15,-83 38 16,57 33-16,-57-33 15,42 93-15,-42-93 16,8 130-16,-8-130 0,17 144 16,-17-144-16,24 121 15,-24-121-15,67 61 16</inkml:trace>
  <inkml:trace contextRef="#ctx0" brushRef="#br0" timeOffset="1418.1205">11910 13005 0,'0'0'0,"0"0"0,49-8 16,-49 8-16,99-33 15,-99 33-15,116-65 16,-116 65-16,116-74 0,-116 74 15,0 0-15,83-75 16,-83 75-16,16-65 16,-16 65-16,-58-23 15,58 23-15,-107 14 0,107-14 16,-133 74-16,133-74 16,-132 121-16,132-121 15,-74 144-15,74-144 16,0 154-16,0-154 15,82 135-15,-82-135 0,149 93 16,-149-93-16,182 18 16,17-60-16</inkml:trace>
  <inkml:trace contextRef="#ctx0" brushRef="#br0" timeOffset="1680.1652">13051 12164 0,'0'0'0,"33"117"16,0 27-16,0 13 15,-33-157-15,25 177 16,-25-177-16,16 196 16,-16-196-16,8 200 15,-8-200-15,0 0 0,0 0 16</inkml:trace>
  <inkml:trace contextRef="#ctx0" brushRef="#br0" timeOffset="1888.6842">12819 12825 0,'0'0'0,"0"0"15,132-5-15,-132 5 16,174-9-16,-174 9 0,223-29 15,-223 29-15,207-36 16,-207 36-16</inkml:trace>
  <inkml:trace contextRef="#ctx0" brushRef="#br0" timeOffset="2109.4186">13977 12890 0,'8'51'0,"-8"-51"15,25 135-15,-25-135 16,8 177-16,-8-177 16,0 0-16,-8 129 0,8-129 15,0 0-15,0 0 16,0-60-16</inkml:trace>
  <inkml:trace contextRef="#ctx0" brushRef="#br0" timeOffset="2270.3039">13944 12201 0,'0'0'0,"0"0"16,0 0-16,0 0 15,41 6-15,-41-6 0,66 23 16,-66-23-16</inkml:trace>
  <inkml:trace contextRef="#ctx0" brushRef="#br0" timeOffset="2888.1738">14481 12807 0,'0'0'0,"0"0"16,8 87-16,-8-87 15,17 111-15,-17-111 16,8 131-16,-8-131 16,0 0-16,0 0 0,0 0 15,0 0-15,0 0 16,0 103-16,0-103 15,0 0-15,0 0 0,-8-38 16,8 38-16,25-120 16,-25 120-16,49-154 15,-49 154-15,83-145 16,-83 145-16,0 0 0,107-101 16,-107 101-16,108-33 15,-108 33-15,91 37 16,-91-37-16,50 102 15,-50-102-15,24 140 0,-24-140 16,-16 163-16,16-163 16,0 0-16,0 0 15,0 0-15,0 0 0,-25 149 16,25-149-16,-17 74 16,17-74-16,0 0 15,0 0-15,42-116 16,-42 116-16,66-167 0,-66 167 15,84-168-15,-84 168 16,0 0-16,0 0 16,74-135-16,-74 135 0,66-61 15,-66 61-15,66 33 16,-66-33-16,58 98 16,-58-98-16,50 153 15,-50-153-15,41 158 0,-41-158 16,58 135-16,-58-135 15,91 70-15</inkml:trace>
  <inkml:trace contextRef="#ctx0" brushRef="#br0" timeOffset="3238.2984">15747 12927 0,'0'0'0,"0"0"0,83-23 16,-83 23-16,124-33 15,-124 33-15,165-51 16,-165 51-16,149-56 16,-149 56-16,0 0 0,0 0 15,108-65-15,-108 65 16,33-42-16,-33 42 15,-58-14-15,58 14 16,-116 33-16,116-33 16,-141 79-16,141-79 0,-124 107 15,124-107-15,-66 117 16,66-117-16,9 111 16,-9-111-16,91 92 0,-91-92 15,148 38-15,-148-38 16,182-19-16</inkml:trace>
  <inkml:trace contextRef="#ctx0" brushRef="#br0" timeOffset="3656.8347">17434 12518 0,'0'0'0,"0"0"16,0 0-16,-50-14 0,50 14 16,-91-5-16,91 5 15,-132 5-15,132-5 16,0 0-16,-124 23 16,124-23-16,0 0 0,-91 42 15,91-42-15,0 0 16,-41 51-16,41-51 15,41 61-15,-41-61 16,108 65-16,-108-65 0,182 74 16,-182-74-16,198 107 15,-198-107-15,174 121 16,-174-121-16,91 121 16,-91-121-16,16 112 0,-16-112 15,-66 83-15,66-83 16,-124 51-16,124-51 15,-190 24-15,190-24 16,-207-34-16,207 34 0</inkml:trace>
  <inkml:trace contextRef="#ctx0" brushRef="#br0" timeOffset="66695.0858">2192 14062 0,'0'0'0,"0"0"0,0 0 16,0 70-16,0-70 16,0 89-16,0-89 15,0 148-15,0-148 16,0 172-16,0-172 0,0 196 15,0-196-15,0 200 16,0-200-16,0 185 16,0-185-16,0 0 15,-8 154-15,8-154 0,0 0 16,0 0-16,0 0 16,0 0-16,0 0 15,0 97-15,0-97 0,0 0 16,0 0-16,16-111 15,-16 111-15,33-158 16,-33 158-16,42-172 0,-42 172 16,49-167-16,-49 167 15,75-149-15,-75 149 16,74-107-16,-74 107 16,91-61-16,-91 61 0,91-14 15,-91 14-15,83 19 16,-83-19-16,74 56 15,-74-56-15,66 93 16,-66-93-16,25 125 0,-25-125 16,8 145-16,-8-145 15,-8 153-15,8-153 16,-41 135-16,41-135 16,-83 116-16,83-116 15,-91 84-15,91-84 0,-107 47 16,107-47-16,-116 18 15,116-18-15,-99-14 16,99 14-16,0 0 0,-83-28 16,83 28-16,0 0 15,0 0-15,0 0 0,0 0 16,-58-36-16,58 36 16,0 0-16,0 0 15,0 0-15,-33-43 0,33 43 16,33-18-16,-33 18 15,0 0-15,58 0 16,-58 0-16,99 18 16,-99-18-16,108 18 0,-108-18 15,124 15-15,-124-15 16,99-10-16,-99 10 16,99-46-16,-99 46 15,91-74-15,-91 74 16,66-94-16,-66 94 0,33-88 15,-33 88-15,9-102 16,-9 102-16,-25-116 16,25 116-16,-42-103 0,42 103 15,-57-93-15,57 93 16,-75-64-16,75 64 16,0 0-16,-74-52 15,74 52-15,0 0 0,0 0 16,-66-5-16,66 5 15,0 0-15,0 0 16,-75 9-16,75-9 0,0 0 16,-49 48-16,49-48 15,0 0-15,0 0 16,-25 60-16,25-60 0,0 0 16,0 0-16,0 0 15,0 0-15,0 0 16,0 0-16,0 0 0,-17 65 15,17-65-15,0 0 16,0 0-16,0 0 16,0 0-16,-8 32 0,8-32 15,0 0-15,0 0 16,0 0-16,0 0 0,0 0 16,0 0-16,0 0 15,0 0-15,0 0 16,0 0-16,-58-9 0,58 9 15,-41 14-15,41-14 16,-42 56-16,42-56 16,-24 79-16,24-79 15,-17 111-15,17-111 0,0 121 16,0-121-16,-8 122 16,8-122-16,0 115 15,0-115-15,0 0 0,0 0 16,0 0-16,0 0 15,0 0-15,0 112 16,0-112-16,0 0 0,0 0 16,0 0-16,0 0 15,0 0-15,8 65 0,-8-65 16,0 0-16,0 0 16,0-83-16,0 83 15,0-140-15,0 140 16,0-191-16,0 191 0,0-195 15,0 195-15,0-195 16,0 195-16,8-172 16,-8 172-16,-8-145 0,8 145 15,0-116-15,0 116 16,0 0-16,0 0 16,0-93-16,0 93 15,0 0-15,0 0 0,0 0 16,0 0-16,0-51 0,0 51 15,0 0-15,0 0 16,-8 98-16,8-98 16,-8 134-16,8-134 15,-9 158-15,9-158 0,-8 182 16,8-182-16,-8 181 16,8-181-16,-9 177 15,9-177-15,-8 149 16,8-149-16,0 0 0,0 0 15,0 0-15,0 0 16,0 116-16,0-116 16,0 0-16,0 0 0,0 0 15,0 0-15,0 75 16,0-75-16,0 0 0,0 0 16,-8-75-16,8 75 15,0-106-15,0 106 16,8-122-16,-8 122 15,25-135-15,-25 135 16,25-130-16,-25 130 0,41-107 16,-41 107-16,50-93 15,-50 93-15,58-64 16,-58 64-16,0 0 0,82-57 16,-82 57-16,0 0 15,108-18-15,-108 18 16,107 18-16,-107-18 15,108 70-15,-108-70 0,74 88 16,-74-88-16,50 117 16,-50-117-16,25 125 15,-25-125-15,-9 126 0,9-126 16,-33 121-16,33-121 16,-66 102-16,66-102 15,-91 70-15,91-70 16,-91 51-16,91-51 0,-99 23 15,99-23-15,0 0 16,-91 5-16,91-5 16,0 0-16,0 0 0,-83-5 15,83 5-15,-33-4 16,33 4-16,0 0 16</inkml:trace>
  <inkml:trace contextRef="#ctx0" brushRef="#br0" timeOffset="170672.5877">9775 16397 0,'0'0'16,"0"0"-16,0 0 0,0 0 0,0 75 15,0-75-15,9 98 16,-9-98-16,16 139 16,-16-139-16,8 145 0,-8-145 15,0 135-15,0-135 16,0 0-16,0 0 15,0 111-15,0-111 0,-8 70 16,8-70-16,0 0 16,0 0-16,-41-70 15,41 70-15,-25-116 16,25 116-16,-17-149 0,17 149 16,-8-163-16,8 163 15,17-153-15,-17 153 16,24-135-16,-24 135 15,0 0-15,42-103 0,-42 103 16,0 0-16,49-75 16,-49 75-16,91-13 15,-91 13-15,83 41 16,-83-41-16,66 94 0,-66-94 16,66 134-16,-66-134 15,58 164-15,-58-164 16,33 163-16,-33-163 15,25 162-15,-25-162 0,0 0 16,0 0-16,18 136 16,-18-136-16,0 0 15,24 73-15</inkml:trace>
  <inkml:trace contextRef="#ctx0" brushRef="#br0" timeOffset="171140.1083">10752 16770 0,'0'0'0,"0"0"16,99-9-16,-99 9 15,91-28-15,-91 28 16,99-61-16,-99 61 0,75-75 16,-75 75-16,41-78 15,-41 78-15,8-84 16,-8 84-16,-33-88 16,33 88-16,0 0 0,-66-71 15,66 71-15,-82-32 16,82 32-16,-108 9 15,108-9-15,-91 51 0,91-51 16,-91 89-16,91-89 16,-50 112-16,50-112 15,-8 130-15,8-130 16,42 130-16,-42-130 0,82 135 16,-82-135-16,124 121 15,-124-121-15,133 69 16,-133-69-16,124 10 0,-124-10 15,107-46-15,-107 46 16,83-89-16</inkml:trace>
  <inkml:trace contextRef="#ctx0" brushRef="#br0" timeOffset="171572.4421">11480 16151 0,'0'0'16,"0"0"-16,0 0 15,0 65-15,0-65 0,24 65 16,-24-65-16,42 103 16,-42-103-16,66 135 15,-66-135-15,91 148 16,-91-148-16,83 154 0,-83-154 15,82 124-15,-82-124 16,0 0-16,66 85 16,-66-85-16,0 0 0,50 32 15,-50-32-15,50-51 16,-50 51-16,16-121 16,-16 121-16,8-149 0,-8 149 15,-8-162-15,8 162 16,0-149-16,0 149 15,-8-135-15,8 135 0,0 0 16,0 0-16,0-98 0,0 98 16,0 0-16,0 0 15,0 0-15,0 0 16,8-60-16,-8 60 0,0 0 16</inkml:trace>
  <inkml:trace contextRef="#ctx0" brushRef="#br0" timeOffset="171975.2841">12397 16738 0,'0'0'0,"0"0"15,75-29-15,-75 29 16,107-37-16,-107 37 0,124-37 15,-124 37-15,108-46 16,-108 46-16,0 0 16,83-56-16,-83 56 0,0 0 15,41-71-15,-41 71 16,-8-69-16,8 69 16,-67-52-16,67 52 15,-91-13-15,91 13 0,-107 28 16,107-28-16,-107 74 15,107-74-15,-75 111 16,75-111-16,-16 140 16,16-140-16,41 177 0,-41-177 15,99 177-15,-99-177 16,157 149-16,-157-149 16,149 88-16,-149-88 0,157 9 15</inkml:trace>
  <inkml:trace contextRef="#ctx0" brushRef="#br0" timeOffset="172410.2085">13290 16523 0,'0'0'0,"0"0"16,0 0-16,25 66 15,-25-66-15,50 92 16,-50-92-16,66 135 16,-66-135-16,58 145 0,-58-145 15,0 0-15,49 148 16,-49-148-16,0 0 16,0 0-16,0 0 0,0 0 15,34 126-15,-34-126 16,8 55-16,-8-55 0,0 0 15,0 0-15,-17-139 16,17 139-16,-8-172 16,8 172-16,0-200 15,0 200-15,8-209 16,-8 209-16,33-181 0,-33 181 16,50-141-16,-50 141 15,66-88-15,-66 88 16,91-33-16,-91 33 15,124 10-15,-124-10 0,116 56 16,-116-56-16,124 74 16,-124-74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05:47.817"/>
    </inkml:context>
    <inkml:brush xml:id="br0">
      <inkml:brushProperty name="width" value="0.05292" units="cm"/>
      <inkml:brushProperty name="height" value="0.05292" units="cm"/>
      <inkml:brushProperty name="color" value="#FFFFFF"/>
      <inkml:brushProperty name="fitToCurve" value="1"/>
    </inkml:brush>
  </inkml:definitions>
  <inkml:trace contextRef="#ctx0" brushRef="#br0">53 77,'-23'-25,"0"75,23-1,0-24,23 25,0-50,22-50,-22 0,-23 26,0-26,-23 25,0 0,1 25,-24 25,46 25,0-1,23-24,0 0,22-75,-22 26,-46-26,23 25,-23 25,1 0,-1 50,46-1,-23-24,22-50,-22 2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05:49.348"/>
    </inkml:context>
    <inkml:brush xml:id="br0">
      <inkml:brushProperty name="width" value="0.05292" units="cm"/>
      <inkml:brushProperty name="height" value="0.05292" units="cm"/>
      <inkml:brushProperty name="color" value="#FFFFFF"/>
      <inkml:brushProperty name="fitToCurve" value="1"/>
    </inkml:brush>
  </inkml:definitions>
  <inkml:trace contextRef="#ctx0" brushRef="#br0">28 198,'-23'50,"46"-100,-23 25,0 50,0 0,0 24,45 1,-22-25,0-1,0 1,22-50,-22-24,-23-25,0-25,-23 49,23 1,-45 24,-1 0,23 25,-22 0,45 74,-23 1,23-26,23 1,0-26,-1 26,1-50,-23 2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05:50.848"/>
    </inkml:context>
    <inkml:brush xml:id="br0">
      <inkml:brushProperty name="width" value="0.05292" units="cm"/>
      <inkml:brushProperty name="height" value="0.05292" units="cm"/>
      <inkml:brushProperty name="color" value="#FFFFFF"/>
      <inkml:brushProperty name="fitToCurve" value="1"/>
    </inkml:brush>
  </inkml:definitions>
  <inkml:trace contextRef="#ctx0" brushRef="#br0">32 96,'-23'49,"23"-24,0 24,0 1,23-50,-1-25,1 0,-1-24,-22 0,22 24,-22-25,0 26,-44-1,21 25,-22 25,45 24,0 1,23-1,-1-24,1-25,-1-25,-22 0,0 1,0-26,0 25,-22 75,44-2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06:21.609"/>
    </inkml:context>
    <inkml:brush xml:id="br0">
      <inkml:brushProperty name="width" value="0.05292" units="cm"/>
      <inkml:brushProperty name="height" value="0.05292" units="cm"/>
      <inkml:brushProperty name="color" value="#FFFFFF"/>
      <inkml:brushProperty name="fitToCurve" value="1"/>
    </inkml:brush>
  </inkml:definitions>
  <inkml:trace contextRef="#ctx0" brushRef="#br0">-2147483648-2147483648,'0'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05:49.348"/>
    </inkml:context>
    <inkml:brush xml:id="br0">
      <inkml:brushProperty name="width" value="0.05292" units="cm"/>
      <inkml:brushProperty name="height" value="0.05292" units="cm"/>
      <inkml:brushProperty name="color" value="#FFFFFF"/>
      <inkml:brushProperty name="fitToCurve" value="1"/>
    </inkml:brush>
  </inkml:definitions>
  <inkml:trace contextRef="#ctx0" brushRef="#br0">28 198,'-23'50,"46"-100,-23 25,0 50,0 0,0 24,45 1,-22-25,0-1,0 1,22-50,-22-24,-23-25,0-25,-23 49,23 1,-45 24,-1 0,23 25,-22 0,45 74,-23 1,23-26,23 1,0-26,-1 26,1-50,-23 2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05:50.848"/>
    </inkml:context>
    <inkml:brush xml:id="br0">
      <inkml:brushProperty name="width" value="0.05292" units="cm"/>
      <inkml:brushProperty name="height" value="0.05292" units="cm"/>
      <inkml:brushProperty name="color" value="#FFFFFF"/>
      <inkml:brushProperty name="fitToCurve" value="1"/>
    </inkml:brush>
  </inkml:definitions>
  <inkml:trace contextRef="#ctx0" brushRef="#br0">32 96,'-23'49,"23"-24,0 24,0 1,23-50,-1-25,1 0,-1-24,-22 0,22 24,-22-25,0 26,-44-1,21 25,-22 25,45 24,0 1,23-1,-1-24,1-25,-1-25,-22 0,0 1,0-26,0 25,-22 75,44-2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22T15:40:34.3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72 8517 0,'0'0'0,"0"0"0,-8 93 16,8-93-1,8 149-15,-8-149 0,17 209 16,-17-209-16,16 214 16,-16-214-16,0 186 15,0-186-15,0 0 0,0 0 16,-16 122-16</inkml:trace>
  <inkml:trace contextRef="#ctx0" brushRef="#br0" timeOffset="200.4005">2266 9233 0,'0'0'16,"0"0"-16,0 0 15,0 0-15,67-4 0,-67 4 16,132-19-16,-132 19 16,165-19-16,-165 19 15,174-32-15,-174 32 0,165-46 16</inkml:trace>
  <inkml:trace contextRef="#ctx0" brushRef="#br0" timeOffset="617.6944">3358 8708 0,'0'0'0,"0"0"16,0 0-16,-41 33 15,41-33-15,-58 60 16,58-60-16,-42 112 0,42-112 15,-33 126-15,33-126 16,9 129-16,-9-129 16,49 103-16,-49-103 15,91 65-15,-91-65 0,116 37 16,-116-37-16,124 0 16,-124 0-16,99-37 15,-99 37-15,83-61 16,-83 61-16,0 0 0,16-79 15,-16 79-15,0 0 16,-49-70-16,49 70 16,-91-36-16,91 36 15,-99 3-15,99-3 0,-83 52 16,83-52-16,-58 84 16,58-84-16,8 79 15,-8-79-15,66 46 0</inkml:trace>
  <inkml:trace contextRef="#ctx0" brushRef="#br0" timeOffset="917.7705">3970 9108 0,'0'0'0,"0"0"0,0 0 16,0 0-16,0 0 16,25-47-16,-25 47 15,0 0-15,57-28 16,-57 28-16,67-9 0,-67 9 16,57 28-16,-57-28 15,50 70-15,-50-70 16,41 97-16,-41-97 0,50 94 15,-50-94-15,0 0 16,74 60-16,-74-60 16,58-5-16</inkml:trace>
  <inkml:trace contextRef="#ctx0" brushRef="#br0" timeOffset="1107.4971">4383 8978 0,'0'0'0,"0"0"16,-66 61-16,66-61 0,-66 78 15,66-78-15,-75 102 16,75-102-16,-57 107 16,57-107-16,0 0 15,0 0-15,-33 93 0</inkml:trace>
  <inkml:trace contextRef="#ctx0" brushRef="#br0" timeOffset="1472.4153">7179 8550 0,'0'0'0,"0"0"16,0 0-16,8 135 0,-8-135 16,9 157-16,-9-157 15,16 200-15,-16-200 16,8 187-16,-8-187 16,0 0-16,0 0 0,-8 116 15</inkml:trace>
  <inkml:trace contextRef="#ctx0" brushRef="#br0" timeOffset="1653.3202">6906 9010 0,'0'0'15,"0"0"-15,124-14 16,-124 14-16,166-5 0,-166 5 15,190-4-15,-190 4 16,190-19-16</inkml:trace>
  <inkml:trace contextRef="#ctx0" brushRef="#br0" timeOffset="2054.1149">7931 8642 0,'0'0'0,"0"0"0,0 0 16,-33 71-1,33-71-15,-33 93 0,33-93 16,-16 130-16,16-130 16,8 139-16,-8-139 0,41 116 15,-41-116-15,75 84 16,-75-84-16,107 51 15,-107-51-15,116 19 16,-116-19-16,99-14 0,-99 14 16,75-41-16,-75 41 15,16-75-15,-16 75 16,-25-84-16,25 84 0,-74-60 16,74 60-16,0 0 15,-74-38-15,74 38 16,-83 0-16,83 0 0,-75 57 15,75-57-15,0 0 16,-41 83-16,41-83 16,17 74-16,-17-74 15</inkml:trace>
  <inkml:trace contextRef="#ctx0" brushRef="#br0" timeOffset="2312.4461">8394 8903 0,'0'0'0,"0"0"0,58-28 16,-58 28-16,75-28 16,-75 28-16,99-8 15,-99 8-15,0 0 16,91 13-16,-91-13 0,74 51 15,-74-51-15,50 88 16,-50-88-16,41 102 16,-41-102-16,0 0 0,42 98 15,-42-98-15</inkml:trace>
  <inkml:trace contextRef="#ctx0" brushRef="#br0" timeOffset="2507.4634">9048 8839 0,'0'0'0,"0"0"16,-75 78-16,75-78 15,-91 107-15,91-107 16,-91 144-16,91-144 0,-91 154 15</inkml:trace>
  <inkml:trace contextRef="#ctx0" brushRef="#br0" timeOffset="3257.2763">4813 10331 0,'0'0'0,"0"0"0,41-56 15,-41 56-15,91-65 16,-91 65-16,141-42 16,-141 42-16,141-18 0,-141 18 15,140 32-15,-140-32 16,109 83-16,-109-83 15,58 131-15,-58-131 16,0 168-16,0-168 0,-50 190 16,50-190-16,-100 182 15,100-182-15,-133 140 16,133-140-16,-148 79 0,148-79 16,-133 23-16,133-23 15,0 0-15,-116-32 16,116 32-16,-74-65 15,74 65-15,-8-94 0,8 94 16,58-83-16,-58 83 16,82-62-16,-82 62 15,116-18-15,-116 18 16,99 33-16,-99-33 0,75 56 16,-75-56-16,74 79 15,-74-79-15,58 79 16,-58-79-16,58 51 15,-58-51-15</inkml:trace>
  <inkml:trace contextRef="#ctx0" brushRef="#br0" timeOffset="3841.4727">5747 10680 0,'0'0'0,"0"0"15,0 0-15,0 0 16,0 60-16,0-60 0,10 84 16,-10-84-16,0 0 15,25 98-15,-25-98 16,0 0-16,41 93 16,-41-93-16,91 56 0,-91-56 15,99 5-15,-99-5 16,91-51-16,-91 51 15,91-84-15,-91 84 0,0 0 16,58-94-16,-58 94 16,0 0-16,0 0 15,0 0-15,0 0 0,41-56 16,-41 56-16,17 33 16,-17-33-16,16 122 15,-7 68-15,-9-190 16,16 219-16,-16-219 0,-8 214 15,8-214-15,-17 200 16,17-200-16,-33 158 16,33-158-16,-49 112 15,49-112-15,-83 55 16,83-55-16,0 0 0,-83-4 16,83 4-16,0 0 15,-74-57-15,74 57 16,-50-101-16,50 101 0,0-107 15,0 107-15,58-107 16,-58 107-16,124-93 16,-124 93-16,149-70 15,-149 70-15,157-70 0,-157 70 16,149-70-16,-149 70 16,116-74-16</inkml:trace>
  <inkml:trace contextRef="#ctx0" brushRef="#br0" timeOffset="4074.9421">6840 10713 0,'0'0'0,"0"0"15,0 0-15,66-38 16,-66 38-16,99-46 16,-99 46-16,133-33 0,-133 33 15,0 0-15,132-23 16</inkml:trace>
  <inkml:trace contextRef="#ctx0" brushRef="#br0" timeOffset="4245.7927">6997 11053 0,'0'0'0,"0"0"16,0 0-16,116 0 15,-116 0-15,149 5 0,-149-5 16,182-15-16</inkml:trace>
  <inkml:trace contextRef="#ctx0" brushRef="#br0" timeOffset="4993.2278">8312 10215 0,'0'0'16,"0"0"-16,-58 79 16,58-79-16,-67 125 0,67-125 15,-57 182-15,57-182 16,-41 209-16,41-209 15,-9 200-15,9-200 16,33 154-16,-33-154 0,74 98 16,-74-98-16,116 56 15,-116-56-15,149 14 0,-149-14 16,149-38-16,-149 38 16,124-84-16,-124 84 15,83-102-15,-83 102 16,0 0-16,25-93 0,-25 93 15,0 0-15,-25-74 16,25 74-16,-75-28 16,75 28-16,-115 19 15,115-19-15,-108 65 0,108-65 16,0 0-16,-74 102 16,74-102-16,-25 79 15,25-79-15,58 23 0</inkml:trace>
  <inkml:trace contextRef="#ctx0" brushRef="#br0" timeOffset="5263.008">8973 10708 0,'0'0'0,"0"0"15,0 0-15,50-33 16,-50 33-16,66-28 0,-66 28 16,91-14-16,-91 14 15,0 0-15,107 6 16,-107-6-16,82 51 0,-82-51 16,67 97-16,-67-97 15,33 117-15,-33-117 16,42 129-16,-42-129 15,58 113-15,-58-113 0</inkml:trace>
  <inkml:trace contextRef="#ctx0" brushRef="#br0" timeOffset="5501.9447">9626 10624 0,'0'0'0,"0"0"15,-49 47-15,49-47 16,-99 74-16,99-74 16,-109 120-16,109-120 15,-90 136-15,90-136 0,0 0 16,-66 107-16,66-107 15</inkml:trace>
  <inkml:trace contextRef="#ctx0" brushRef="#br0" timeOffset="5780.4589">10496 10368 0,'0'42'0,"0"-42"0,16 135 15,1 84-15,-17-219 16,33 228-16,-33-228 15,0 0-15,0 0 16,16 181-16,-16-181 0</inkml:trace>
  <inkml:trace contextRef="#ctx0" brushRef="#br0" timeOffset="5961.9786">10131 10810 0,'0'0'0,"0"0"0,99-19 16,-99 19-1,150-4-15,-150 4 0,198-9 16,-198 9-16,215-19 16</inkml:trace>
  <inkml:trace contextRef="#ctx0" brushRef="#br0" timeOffset="6295.8624">11380 10191 0,'0'0'0,"0"0"0,0 0 16,0 84-16,0-84 15,-8 121-15,8-121 0,-16 149 16,16-149-16,0 0 16,0 0-16,0 0 15,0 0-15,-25 145 0,25-145 16,0 0-16,0 0 16,-17 97-16,17-97 15,25 32-15,-25-32 0,99-14 16,-99 14-16,124-32 15,-124 32-15,141-33 16,-141 33-16,0 0 0,124-32 16,-124 32-16</inkml:trace>
  <inkml:trace contextRef="#ctx0" brushRef="#br0" timeOffset="6498.1209">11802 10210 0,'0'0'0,"0"0"0,0 107 16,0-107-16,0 154 16,0-154-16,0 191 15,0-191-15,0 223 16,0-223-16,0 247 0</inkml:trace>
  <inkml:trace contextRef="#ctx0" brushRef="#br0" timeOffset="10893.6276">5947 13164 0,'-17'28'0,"17"-28"0,0 0 16,-33 89-16,33-89 16,-33 130-16,33-130 15,0 144-15,0-144 16,0 0-16,42 98 0,-42-98 15,82 46-15,-82-46 16,116-9-16,-116 9 16,141-51-16,-141 51 0,107-80 15,-107 80-15,0 0 16,0 0-16,0 0 16,0 0-16,83-83 15,-83 83-15,0 0 0,41-43 16,-41 43-16,41 15 15,-41-15-15,25 107 16,-8 61-16,-17-168 0,16 209 16,-16-209-16,0 223 15,0-223-15,-33 228 16,33-228-16,-58 200 16,58-200-16,0 0 0,-66 149 15,66-149-15,0 0 16,-82 75-16,82-75 15,-67 0-15,67 0 16,-49-60-16,49 60 0,-17-122 16,17 122-16,25-153 15,-25 153-15,58-154 16,-58 154-16,91-130 16,-91 130-16,91-93 15,-91 93-15,99-56 0,-99 56 16,91-41-16,-91 41 15,99-29-15,-99 29 16</inkml:trace>
  <inkml:trace contextRef="#ctx0" brushRef="#br0" timeOffset="11127.8592">7262 13405 0,'0'0'0,"0"0"0,91-32 16,-91 32-16,140-23 15,-140 23-15,141-14 16,-141 14-16,0 0 0,149-14 15</inkml:trace>
  <inkml:trace contextRef="#ctx0" brushRef="#br0" timeOffset="11322.2245">7510 13867 0,'0'0'0,"0"0"0,107-5 16,-107 5-16,141-13 15,-141 13-15,165-28 16,-165 28-16</inkml:trace>
  <inkml:trace contextRef="#ctx0" brushRef="#br0" timeOffset="11907.0684">8593 12969 0,'0'0'0,"0"0"0,74-38 15,-74 38-15,108-27 16,-108 27-16,132-5 0,-132 5 16,141 28-16,-141-28 15,74 70-15,-74-70 16,25 88-16,-25-88 15,-33 94-15,33-94 0,-66 87 16,66-87-16,0 0 16,-91 61-16,91-61 15,0 0-15,0 0 0,0 0 16,0 0-16,-66 42 16,66-42-16,-9 32 15,9-32-15,75 52 16,-75-52-16,124 60 0,-124-60 15,132 88-15,-132-88 16,99 108-16,-99-108 16,42 107-16,-42-107 0,-17 116 15,17-116-15,-66 102 16,66-102-16,-108 89 16,108-89-16,0 0 15,-99 56-15,99-56 16,-107 14-16,107-14 0,-83-43 15,83 43-15,-25-92 16,25 92-16,50-126 16</inkml:trace>
  <inkml:trace contextRef="#ctx0" brushRef="#br0" timeOffset="12207.6616">9527 13555 0,'0'0'15,"0"0"-15,75-19 0,-75 19 16,82-32-16,-82 32 16,0 0-16,83-23 15,-83 23-15,74 13 0,-74-13 16,67 70-16,-67-70 15,33 108-15,-33-108 16,41 126-16,-41-126 16,58 111-16,-58-111 0,74 74 15,-74-74-15,91 5 16,-91-5-16</inkml:trace>
  <inkml:trace contextRef="#ctx0" brushRef="#br0" timeOffset="12413.6267">10156 13555 0,'-9'27'16,"9"-27"-16,-58 90 15,58-90-15,-90 135 16,90-135-16,-100 166 0,100-166 15,-107 159-15,107-159 16,0 0-16,0 0 16,-50 121-16</inkml:trace>
  <inkml:trace contextRef="#ctx0" brushRef="#br0" timeOffset="12942.8926">11108 13201 0,'0'0'0,"0"0"0,24 89 16,9 60-16,-33-149 15,25 186-15,-25-186 16,25 219-16,-25-219 0,0 0 16,17 195-16,-17-195 15,24 102-15</inkml:trace>
  <inkml:trace contextRef="#ctx0" brushRef="#br0" timeOffset="13143.1966">11058 13686 0,'0'0'0,"0"0"16,107-10-16,-107 10 15,158-4-15,-158 4 16,198 0-16,-198 0 15,182-28-15</inkml:trace>
  <inkml:trace contextRef="#ctx0" brushRef="#br0" timeOffset="13877.5805">12191 13192 0,'0'0'16,"0"0"-16,0 0 0,33-33 15,-33 33-15,58-41 16,-58 41-16,115-33 16,-115 33-16,133-4 0,-133 4 15,157 41-15,-157-41 16,149 93-16,-149-93 16,115 135-16,-115-135 15,50 149-15,-50-149 0,-25 159 16,25-159-16,-91 143 15,91-143-15,-116 140 16,116-140-16,-124 98 16,124-98-16,-140 51 15,140-51-15,-116 9 0,116-9 16,-99-37-16,99 37 16,0 0-16,-50-69 15,50 69-15,9-98 16,-9 98-16,74-102 0,-74 102 15,99-75-15,-99 75 16,141-32-16,-141 32 16,165 28-16,-165-28 0,149 87 15,-149-87-15,141 136 16,-141-136-16,91 135 16,-91-135-16,0 0 15,57 111-15,-57-111 0,50 61 16</inkml:trace>
  <inkml:trace contextRef="#ctx0" brushRef="#br0" timeOffset="24866.2667">14183 6056 0,'0'0'16,"0"0"-16,0 0 15,0 94-15,0-94 0,9 92 16,-9-92-16,0 0 16,0 0-16,0 89 15,0-89-15,0 37 0,0-37 16</inkml:trace>
  <inkml:trace contextRef="#ctx0" brushRef="#br0" timeOffset="25022.1737">14002 5484 0,'0'0'0,"0"0"0,0 0 16,0 0-16,0 0 15,0 0-15,0 0 16,0 0-16</inkml:trace>
  <inkml:trace contextRef="#ctx0" brushRef="#br0" timeOffset="25386.9653">14489 6000 0,'0'0'16,"0"0"-16,0 0 16,0 0-16,17 70 0,-17-70 15,0 0-15,0 0 16,0 0-16,0 0 16,0 0-16,0 0 0,8 61 15,-8-61-15,8 28 16,-8-28-16,0 0 0,0 0 15,17-103-15,-17 103 16,33-97-16,-33 97 16,58-93-16,-58 93 0,74-56 15,-74 56-15,100-5 16,-100 5-16,82 42 16,-82-42-16,66 78 15,-66-78-15,58 108 16,-58-108-16,0 0 0,58 107 15,-58-107-15</inkml:trace>
  <inkml:trace contextRef="#ctx0" brushRef="#br0" timeOffset="25717.2126">15946 5060 0,'-25'-14'15,"25"14"-15,-75-28 16,75 28-16,-107-18 0,107 18 16,-124 23-16,124-23 15,-108 79-15,108-79 16,-82 121-16,82-121 15,-33 163-15,33-163 0,8 182 16,-8-182-16,41 191 16,-41-191-16,58 166 15,-58-166-15,41 136 16,-41-136-16,25 93 0,-25-93 16,0 0-16</inkml:trace>
  <inkml:trace contextRef="#ctx0" brushRef="#br0" timeOffset="25884.6511">15416 5921 0,'0'0'0,"0"0"0,91-37 15,-91 37-15,141-18 16,-141 18-16,157-24 15</inkml:trace>
  <inkml:trace contextRef="#ctx0" brushRef="#br0" timeOffset="26058.1411">16293 5819 0,'0'0'0,"0"0"0,0 0 15,8 60-15,-8-60 16,0 0-16,8 75 16,-8-75-16,0 0 0,25 74 15,-25-74-15</inkml:trace>
  <inkml:trace contextRef="#ctx0" brushRef="#br0" timeOffset="26214.8224">16235 5353 0,'0'0'15,"0"0"-15,0 0 16,0 0-16,0 0 0,0 0 16,25 19-16</inkml:trace>
  <inkml:trace contextRef="#ctx0" brushRef="#br0" timeOffset="26586.1627">16648 5959 0,'0'0'16,"0"0"-16,0 0 0,9 60 15,-9-60-15,0 0 16,0 0-16,0 0 15,0 0-15,0 0 0,16 56 16,-16-56-16,0 0 16,0 0-16,25-33 15,-25 33-15,25-92 16,-25 92-16,0 0 0,33-112 16,-33 112-16,0 0 15,50-88-15,-50 88 16,74-38-16,-74 38 15,0 0-15,83 23 0,-83-23 16,58 75-16,-58-75 16,33 111-16,-33-111 15,24 117-15,-24-117 0,0 0 16,42 79-16,-42-79 16</inkml:trace>
  <inkml:trace contextRef="#ctx0" brushRef="#br0" timeOffset="26786.8393">17442 5866 0,'0'0'0,"0"0"15,0 0-15,8 55 16,-8-55-16,9 79 15,-9-79-15,0 0 0,0 0 16,8 66-16</inkml:trace>
  <inkml:trace contextRef="#ctx0" brushRef="#br0" timeOffset="26953.4732">17161 5060 0,'0'0'15,"0"0"-15,0 0 16,0 0-16,0 0 16</inkml:trace>
  <inkml:trace contextRef="#ctx0" brushRef="#br0" timeOffset="28319.6615">17740 5018 0,'0'0'0,"0"0"0,0 0 15,16 107-15,-16-107 16,33 135-16,-33-135 15,50 191-15,-50-191 16,25 224-16,-25-224 0,8 218 16,-8-218-16,0 0 15,0 0-15,0 158 16,0-158-16</inkml:trace>
  <inkml:trace contextRef="#ctx0" brushRef="#br0" timeOffset="28556.8831">17541 5725 0,'0'0'16,"0"0"-16,0 0 0,83 0 15,-83 0-15,132 0 16,-132 0-16,182 0 16,-182 0-16,191-4 0</inkml:trace>
  <inkml:trace contextRef="#ctx0" brushRef="#br0" timeOffset="28974.5201">18195 5925 0,'0'0'0,"0"0"15,66 15-15,-66-15 16,74-19-16,-74 19 0,99-42 15,-99 42-15,91-65 16,-91 65-16,50-97 16,-50 97-16,0 0 0,8-107 15,-8 107-15,-33-93 16,33 93-16,0 0 16,-58-51-16,58 51 15,-91 13-15,91-13 0,-91 74 16,91-74-16,-74 122 15,74-122-15,0 0 0,-34 135 16,34-135-16,9 121 16,-9-121-16,66 83 0,-66-83 15,108 28-15,-108-28 16,140-37-16,-140 37 16,124-103-16</inkml:trace>
  <inkml:trace contextRef="#ctx0" brushRef="#br0" timeOffset="29225.065">18831 5186 0,'0'0'0,"0"0"0,0 0 16,0 0-16,-8 56 15,8-56-15,0 74 16,0-74-16,0 126 15,0-126-15,8 168 0,-8-168 16,25 176-16,-25-176 16,33 173-16,-33-173 15,0 0-15,58 116 0,-58-116 16,83 46-16,-83-46 16,91-19-16</inkml:trace>
  <inkml:trace contextRef="#ctx0" brushRef="#br0" timeOffset="29796.6826">19361 5740 0,'0'0'0,"0"0"15,0 0-15,0 65 16,0-65-16,8 74 0,-8-74 15,25 80-15,-25-80 16,57 79-16,-57-79 16,83 41-16,-83-41 15,99 5-15,-99-5 16,91-46-16,-91 46 0,83-84 16,-83 84-16,0 0 15,0 0-15,0 0 16,0 0-16,50-103 0,-50 103 15,0 0-15,0 0 16,33-46-16,-33 46 16,8 37-16,-8-37 0,8 135 15,-8-135-15,0 219 16,-8 18-16,8-237 16,-17 223-16,17-223 15,-16 195-15,16-195 16,0 0-16,0 0 0,0 0 15,-41 140-15,41-140 16,0 0-16,-50 60 16,50-60-16,-41-13 15,41 13-15,-33-88 0,33 88 16,-9-126-16,9 126 16,17-131-16,-17 131 15,49-125-15,-49 125 0,100-107 16,-100 107-16,141-88 15,-141 88-15,157-66 16,-157 66-16,141-41 16,-141 41-16,99-52 0</inkml:trace>
  <inkml:trace contextRef="#ctx0" brushRef="#br0" timeOffset="30845.1532">16417 7656 0,'0'0'0,"16"98"15,-16-98-15,0 0 16,0 0-16,0 0 16,0 0-16,17 125 15,-17-125-15,0 0 0,17 84 16,-17-84-16,0 0 15,0 0-15,8-112 16,-8 112-16,-8-181 0,8 181 16,24-186-16,-24 186 15,50-159-15,-50 159 16,83-83-16,-83 83 16,91-18-16,-91 18 0,91 50 15,-91-50-15,66 108 16,-66-108-16,58 135 15,-58-135-15,0 0 16,0 0-16,0 0 0,0 0 16,0 0-16,0 0 15,24 116-15,-24-116 16,9 60-16,-9-60 0,24-32 16,-24 32-16,34-107 15,-34 107-15,57-135 16,-57 135-16,0 0 0,75-102 15,-75 102-15,99-33 16,-99 33-16,83 33 16,-83-33-16,66 83 15,-66-83-15,49 112 0,-49-112 16,0 0-16,34 98 16,-34-98-16,82 41 15</inkml:trace>
  <inkml:trace contextRef="#ctx0" brushRef="#br0" timeOffset="31215.2514">18029 7233 0,'0'0'0,"0"0"0,0 0 16,-66-23-16,66 23 16,-74-5-16,74 5 15,-100 19-15,100-19 0,-82 60 16,82-60-16,0 0 15,-58 74-15,58-74 16,-8 93-16,8-93 16,49 80-16,-49-80 0,75 32 15,-75-32-15,99-9 16,-99 9-16,83-55 16,-83 55-16,57-99 15,-57 99-15,0 0 0,0 0 16,0 0-16,0 0 15,50-101-15,-50 101 0,25-66 16,-25 66-16,0 0 16,0 0-16,33 79 15,-33-79-15,41 107 16,-41-107-16,0 0 0,42 98 16,-42-98-16</inkml:trace>
  <inkml:trace contextRef="#ctx0" brushRef="#br0" timeOffset="31596.327">18368 7214 0,'0'0'0,"0"0"0,0 0 16,33 75-16,-33-75 15,33 74-15,-33-74 16,0 0-16,0 0 15,34 98-15,-34-98 0,0 0 16,0 0-16,16 70 16,-16-70-16,0 0 0,0 0 15,8-75-15,-8 75 16,17-131-16,-17 131 16,0 0-16,41-125 15,-41 125-15,0 0 16,50-83-16,-50 83 0,74 0 15,-74 0-15,83 74 16,-83-74-16,58 108 16,-58-108-16,0 0 0,41 111 15,-41-111-15,41 79 16,-41-79-16,50 14 16,-50-14-16</inkml:trace>
  <inkml:trace contextRef="#ctx0" brushRef="#br0" timeOffset="32030.9572">19179 7112 0,'0'0'0,"0"0"0,0 0 16,0 0-16,0 0 15,8 70-15,-8-70 16,16 79-16,-16-79 0,0 0 16,33 93-16,-33-93 15,0 0-15,50 84 16,-50-84-16,66 51 15,-66-51-15,66-5 0,-66 5 16,58-60-16,-58 60 16,50-102-16,-50 102 15,0 0-15,0 0 0,0 0 16,0 0-16,49-103 16,-49 103-16,42-65 15,-42 65-15,41 32 0,-41-32 16,33 131-16,-8 69 15,-25-200-15,17 223 16,-17-223-16,-17 237 16,17-237-16,-41 219 0,41-219 15,-83 186-15,83-186 16,-116 131-16,116-131 16,-107 65-16,107-65 15,-124 13-15,124-13 0,-91-46 16,91 46-16,-83-88 15,83 88-15,-41-116 16</inkml:trace>
  <inkml:trace contextRef="#ctx0" brushRef="#br0" timeOffset="32515.0309">20990 7038 0,'0'0'15,"0"0"-15,-99 4 16,99-4-16,-124 19 16,124-19-16,-124 46 0,124-46 15,0 0-15,0 0 16,-99 56-16,99-56 16,-17 61-16,17-61 15,83 50-15,-83-50 0,141 48 16,-141-48-16,182 51 15,-182-51-15,0 0 16,148 65-16,-148-65 0,108 79 16,-108-79-16,8 83 15,-8-83-15,-66 84 16,66-84-16,-99 61 16,99-61-16,-116 23 0,116-23 15,-107-19-15,107 19 16,-58-46-16,58 46 15,24-93-15</inkml:trace>
  <inkml:trace contextRef="#ctx0" brushRef="#br0" timeOffset="32869.0364">21503 7303 0,'0'0'0,"0"0"16,-83 55-16,83-55 16,-74 70-16,74-70 15,-50 89-15,50-89 16,0 88-16,0-88 0,83 79 16,-83-79-16,132 47 15,-132-47-15,141 0 16,-141 0-16,107-61 15,-107 61-15,67-107 16,-67 107-16,8-144 0,-8 144 16,-66-163-16,66 163 15,-116-134-15,116 134 16,-149-98-16,149 98 0,-149-38 16,149 38-16,0 0 15,0 0-15,-91-9 16,91 9-16</inkml:trace>
  <inkml:trace contextRef="#ctx0" brushRef="#br0" timeOffset="33118.8305">22107 6605 0,'0'0'0,"0"0"15,-17 130-15,17-130 16,0 158-16,-8 38 16,8 18-16,0-214 15,0 204-15,0-204 16,8 182-16,-8-182 0,0 0 16,41 134-16,-41-134 15,58 28-15,-58-28 16,75-74-16</inkml:trace>
  <inkml:trace contextRef="#ctx0" brushRef="#br0" timeOffset="33450.2018">22413 7131 0,'0'0'0,"0"0"0,0 0 16,0 0-16,0 0 16,0 0-16,-33 42 0,33-42 15,-9 78-15,9-78 16,17 103-16,-17-103 15,49 102-15,-49-102 16,0 0-16,50 89 0,-50-89 16,74 46-16,-74-46 15,75-23-15,-75 23 16,66-79-16,-66 79 16,0 0-16,0 0 0,0 0 15,0 0-15,0 0 16,74-107-16,-74 107 15,50-60-15,-50 60 0,41 13 16,-41-13-16,42 93 16,-42-93-16,0 0 15,49 117-15,-49-117 16,83 60-16</inkml:trace>
  <inkml:trace contextRef="#ctx0" brushRef="#br0" timeOffset="33688.846">23008 6545 0,'0'0'0,"0"0"15,25 88-15,-25-88 16,16 140-16,-16-140 15,25 195-15,-25-195 16,8 242-16,-8-242 0,0 0 16,-16 218-16,16-218 15,-8 107-15,8-107 16</inkml:trace>
  <inkml:trace contextRef="#ctx0" brushRef="#br0" timeOffset="33884.2176">22743 7028 0,'0'0'0,"0"0"15,83-4 1,-83 4-16,132 0 0,-132 0 16,182-10-16,-182 10 15,190-18-15,-190 18 0,141-42 16,-141 42-16,91-55 15</inkml:trace>
  <inkml:trace contextRef="#ctx0" brushRef="#br0" timeOffset="34051.1943">23496 7047 0,'0'0'0,"0"0"16,0 121-16,0-121 15,0 121-15,0-121 16,0 0-16,0 0 0,-8 111 16,8-111-16,8 42 15</inkml:trace>
  <inkml:trace contextRef="#ctx0" brushRef="#br0" timeOffset="34201.8854">23397 6489 0,'0'0'16,"0"0"-16,0 0 0,0 0 15,0 0-15,0 0 16,41 61-16</inkml:trace>
  <inkml:trace contextRef="#ctx0" brushRef="#br0" timeOffset="34602.7509">23769 7056 0,'0'0'0,"0"0"15,-33 66-15,33-66 16,-34 69-16,34-69 0,-16 98 15,16-98-15,16 121 16,-16-121-16,42 115 16,-42-115-16,83 75 15,-83-75-15,82 19 0,-82-19 16,83-33-16,-83 33 16,66-74-16,-66 74 15,50-112-15,-50 112 16,8-135-16,-8 135 15,-33-125-15,33 125 0,-75-102 16,75 102-16,-107-70 16,107 70-16,-108-23 15,108 23-15,0 0 0,-91 23 16,91-23-16,-16 56 16,16-56-16,58 46 15</inkml:trace>
  <inkml:trace contextRef="#ctx0" brushRef="#br0" timeOffset="35003.3908">24091 7047 0,'0'0'0,"0"0"16,0 0-16,0 0 0,0 0 15,0 0-15,0 0 16,58 27-16,8 6 16,-66-33-16,58 61 0,-58-61 15,25 102-15,-25-102 16,0 121-16,0-121 15,0 0-15,0 0 16,0 0-16,0 0 0,0 0 16,0 0-16,-8 102 15,8-102-15,0 42 0,0-42 16,0-36-16,0 36 16,24-103-16,-24 103 15,42-145-15,-42 145 16,66-120-16,-66 120 0,0 0 15,0 0-15,74-61 16,-74 61-16,75 19 16,-75-19-16,49 93 15,-49-93-15,25 130 0,-25-130 16,8 130-16,-8-130 16,0 0-16,0 0 15,9 112-15,-9-112 16,41 46-16,-41-46 0</inkml:trace>
  <inkml:trace contextRef="#ctx0" brushRef="#br0" timeOffset="35370.381">24960 7005 0,'0'0'0,"0"0"15,0 0-15,-58 14 16,58-14-16,-90 28 16,90-28-16,0 0 0,-92 42 15,92-42-15,0 0 16,-67 56-16,67-56 16,9 74-16,-9-74 15,74 84-15,-74-84 0,133 79 16,-133-79-16,149 65 15,-149-65-15,133 70 16,-133-70-16,0 0 0,90 65 16,-90-65-16,25 65 15,-25-65-15,-33 65 16,33-65-16,-91 56 16,91-56-16,-132 42 0,132-42 15,-149 13-15,149-13 16,-166-32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22T15:41:54.19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  <inkml:brush xml:id="br2">
      <inkml:brushProperty name="width" value="0.05292" units="cm"/>
      <inkml:brushProperty name="height" value="0.05292" units="cm"/>
    </inkml:brush>
    <inkml:brush xml:id="br3">
      <inkml:brushProperty name="width" value="0.05292" units="cm"/>
      <inkml:brushProperty name="height" value="0.05292" units="cm"/>
      <inkml:brushProperty name="color" value="#00B050"/>
    </inkml:brush>
    <inkml:brush xml:id="br4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1323 5489 0,'0'0'16,"0"0"-16,41-47 15,-41 47-15,99-37 0,-99 37 0,157-19 16,-157 19-16,199 23 15,-199-23-15,165 42 16,-165-42-16,0 0 0,124 74 16,-124-74-16,17 103 15,-17-103-15,-58 117 16,58-117-16,-108 121 16,108-121-16,-116 107 15,116-107-15,0 0 16,0 0-16,-82 88 0,82-88 15,-25 70-15,25-70 16,50 46-16,-50-46 16,115 47-16,-115-47 0,141 42 15,-141-42-15,124 59 16,-124-59-16,66 71 16,-66-71-16,0 79 15,0-79-15,-66 98 0,66-98 16,-124 88-16,124-88 15,-165 74-15,165-74 16,-158 51-16,158-51 0,0 0 16,-140 14-16,140-14 15,-58-41-15</inkml:trace>
  <inkml:trace contextRef="#ctx0" brushRef="#br0" timeOffset="286.5614">12422 6382 0,'0'0'0,"0"0"0,66-37 15,-66 37-15,116-33 16,-116 33-16,149-19 15,-149 19-15,0 0 0,132 0 16,-132 0-16,124 32 16,-124-32-16,75 71 15,-75-71-15,41 97 16,-41-97-16,0 0 0,33 98 16,-33-98-16,58 65 15</inkml:trace>
  <inkml:trace contextRef="#ctx0" brushRef="#br0" timeOffset="509.6477">13216 6196 0,'0'0'16,"0"0"-16,-58 60 15,58-60-15,-66 89 16,66-89-16,-74 116 0,74-116 16,-75 125-16,75-125 15,-66 84-15,66-84 16,0 0-16</inkml:trace>
  <inkml:trace contextRef="#ctx0" brushRef="#br0" timeOffset="739.8786">14002 5810 0,'0'0'0,"0"0"16,33 115-16,-33-115 15,41 168-15,-41-168 0,25 200 16,-25-200-16,0 0 16,0 0-16,-9 173 15</inkml:trace>
  <inkml:trace contextRef="#ctx0" brushRef="#br0" timeOffset="935.1762">13770 6117 0,'0'0'15,"0"0"-15,116 4 16,-116-4-16,149 0 0,-149 0 16,198 0-16,-198 0 15,190-22-15,-190 22 16,190-66-16</inkml:trace>
  <inkml:trace contextRef="#ctx0" brushRef="#br0" timeOffset="1453.3113">14853 5884 0,'0'0'0,"0"0"16,-8 79-16,8-79 0,-8 107 15,8-107-15,0 126 16,0-126-16,0 0 15,16 106-15,-16-106 16,0 0-16,58 66 0,-58-66 16,83 9-16,-83-9 15,107-42-15,-107 42 16,100-79-16,-100 79 0,0 0 16,83-93-16,-83 93 15,0 0-15,58-56 16,-58 56-16,66 0 15,-66 0-15,42 66 0,-42-66 16,24 134-16,-24-134 16,0 192-16,0-192 15,-33 203-15,33-203 16,-91 205-16,91-205 0,-115 149 16,115-149-16,-134 89 15,134-89-15,0 0 16,-116 18-16,116-18 15,0 0-15,-82-32 0,82 32 16,-25-89-16,25 89 16,41-125-16,-41 125 15,108-140-15,-108 140 16,166-121-16,-166 121 0,199-102 16,-199 102-16,173-79 15,-173 79-15,157-61 16,-157 61-16,116-79 15</inkml:trace>
  <inkml:trace contextRef="#ctx0" brushRef="#br0" timeOffset="1636.4466">16152 5963 0,'0'0'0,"0"0"0,116-28 16,-116 28-16,165-23 15,-165 23-15,207-33 0</inkml:trace>
  <inkml:trace contextRef="#ctx0" brushRef="#br0" timeOffset="1803.7508">16351 6400 0,'0'0'16,"0"0"-16,124-18 15,-124 18-15,182-32 0,-182 32 16</inkml:trace>
  <inkml:trace contextRef="#ctx0" brushRef="#br0" timeOffset="2356.2251">18195 5470 0,'0'0'0,"0"0"16,0 0-16,0 0 16,0 0-16,0 0 0,0 0 15,0 0-15,-124 19 16,124-19-16,-124 23 16,124-23-16,0 0 15,0 0-15,-141 19 0,141-19 16,0 0-16,0 0 15,0 0-15,0 0 16,0 0-16,-116 9 16,116-9-16,-82 37 0,82-37 15,-58 70-15,58-70 16,0 0-16,0 0 16,-25 78-16,25-78 15,0 0-15,8 89 0,-8-89 16,66 65-16,-66-65 15,100 42-15,-100-42 16,157 14-16,-157-14 16,198 5-16,-198-5 0,207 33 15,-207-33-15,182 83 16,-182-83-16,107 135 16,-107-135-16,8 140 0,-8-140 15,-82 125-15,82-125 16,-174 84-16,174-84 15,-223 37-15,223-37 16,-248 9-16,248-9 0</inkml:trace>
  <inkml:trace contextRef="#ctx0" brushRef="#br0" timeOffset="4762.5819">10578 7782 0,'42'0'0,"-42"0"16,132 0-16</inkml:trace>
  <inkml:trace contextRef="#ctx0" brushRef="#br0" timeOffset="5277.099">11628 7386 0,'0'0'0,"0"0"0,91-32 16,-91 32-16,141-29 15,-141 29-15,190-3 16,-190 3-16,190 27 0,-190-27 16,157 56-16,-157-56 15,0 0-15,83 74 16,-83-74-16,0 79 16,0-79-16,-66 84 0,66-84 15,-91 75-15,91-75 16,-116 69-16,116-69 15,0 0-15,-74 52 0,74-52 16,-33 55-16,33-55 16,33 47-16,-33-47 15,99 46-15,-99-46 16,157 52-16,-157-52 0,132 65 16,-132-65-16,0 0 15,100 79-15,-100-79 16,24 85-16,-24-85 15,-24 106-15,24-106 0,-91 84 16,91-84-16,-100 69 16,100-69-16,-107 38 15,107-38-15,0 0 0,-99-5 16,99 5-16,-33-69 16</inkml:trace>
  <inkml:trace contextRef="#ctx0" brushRef="#br0" timeOffset="5560.744">12976 7819 0,'0'0'0,"0"0"15,0 0-15,0 0 16,75-14-16,-75 14 0,107-9 15,-107 9-15,141 0 16,-141 0-16,149 32 16,-149-32-16,124 71 0,-124-71 15,90 97-15,-90-97 16,50 121-16,-50-121 16,50 125-16,-50-125 15,58 112-15,-58-112 0,82 56 16</inkml:trace>
  <inkml:trace contextRef="#ctx0" brushRef="#br0" timeOffset="5780.0692">13820 7749 0,'0'0'0,"-25"37"16,25-37-16,-58 85 0,58-85 16,-83 152-16,83-152 15,-99 187-15,99-187 16,-91 186-16,91-186 16,0 0-16,-41 130 0</inkml:trace>
  <inkml:trace contextRef="#ctx0" brushRef="#br0" timeOffset="6095.2203">17095 7433 0,'0'0'16,"99"-19"-16,50 5 15,41 10-15,-190 4 0,182 0 16,-182 0-16</inkml:trace>
  <inkml:trace contextRef="#ctx0" brushRef="#br0" timeOffset="6613.2619">17963 7047 0,'0'0'0,"0"0"16,91-19-16,-91 19 16,141-18-16,-141 18 15,173-10-15,-173 10 16,0 0-16,0 0 15,166 5-15,-166-5 0,82 23 16,-82-23-16,9 42 16,-9-42-16,-58 55 15,58-55-15,-91 71 16,91-71-16,0 0 0,-116 60 16,116-60-16,0 0 15,-83 66-15,83-66 16,-16 60-16,16-60 0,66 46 15,-66-46-15,132 37 16,-132-37-16,166 38 16,-166-38-16,140 46 15,-140-46-15,75 61 0,-75-61 16,24 74-16,-24-74 16,-33 93-16,33-93 15,-91 88-15,91-88 16,-132 93-16,132-93 0,-124 75 15,124-75-15,0 0 16,-132 28-16,132-28 16,-66-33-16,66 33 15</inkml:trace>
  <inkml:trace contextRef="#ctx0" brushRef="#br0" timeOffset="6930.4649">18848 7438 0,'0'0'0,"0"0"0,0 0 15,0 0-15,41 0 16,-41 0-16,83-10 16,-83 10-16,132-4 0,-132 4 15,132 18-15,-132-18 16,100 61-16,-100-61 15,66 83-15,-66-83 0,25 103 16,-25-103-16,16 111 16,-16-111-16,33 107 15,-33-107-15,50 79 16,-50-79-16,74 14 0,-74-14 16,75-55-16,-75 55 15,58-107-15</inkml:trace>
  <inkml:trace contextRef="#ctx0" brushRef="#br0" timeOffset="7097.03">19799 7391 0,'0'0'15,"0"0"-15,0 0 16,-58 65-16,58-65 16,-58 79-16,58-79 0,-91 121 15,91-121-15,-99 163 16,99-163-16,-124 191 15,124-191-15,-133 186 16,133-186-16,-99 140 16</inkml:trace>
  <inkml:trace contextRef="#ctx0" brushRef="#br0" timeOffset="7882.0076">14928 9508 0,'0'0'15,"0"0"-15,0 0 16,0 0-16,0 0 0,16 70 15,-16-70-15,33 102 16,-33-102-16,58 139 16,-58-139-16,84 159 15,-84-159-15,99 139 0,-99-139 16,107 89-16,-107-89 16,116 36-16,-116-36 15,124-27-15,-124 27 16,124-84-16,-124 84 15,0 0-15,0 0 0,0 0 16,91-107-16,-91 107 16,0 0-16,66-70 15,-66 70-15,25 42 0,-25-42 16,-8 144-16,8-144 16,-58 228-16,58-228 15,-74 265-15,74-265 16,-100 271-16,100-271 0,0 0 15,-82 214-15,82-214 16,0 0-16,0 0 0,0 0 16,0 0-16,0 0 15,-66 140-15,66-140 16,-25 32-16,25-32 0,8-83 16,25-104-16,-33 187 15,50-215-15,-50 215 16,82-195-16,-82 195 15,91-139-15,-91 139 16,108-98-16,-108 98 0,107-70 16,-107 70-16,108-61 15,-108 61-15,83-60 16</inkml:trace>
  <inkml:trace contextRef="#ctx0" brushRef="#br0" timeOffset="8082.7419">16574 9801 0,'0'0'15,"0"0"-15,116-23 0,-116 23 16,132-24-16,-132 24 15,141-18-15,-141 18 16</inkml:trace>
  <inkml:trace contextRef="#ctx0" brushRef="#br0" timeOffset="8282.7202">16615 10252 0,'0'0'0,"100"-23"15,-100 23-15,124-19 16,-124 19-16,156-23 0,-156 23 16,158-51-16</inkml:trace>
  <inkml:trace contextRef="#ctx0" brushRef="#br0" timeOffset="8517.3752">17624 9978 0,'0'0'16,"0"0"-16,132-10 15,-132 10-15,191-14 16,-191 14-16,206-23 16</inkml:trace>
  <inkml:trace contextRef="#ctx0" brushRef="#br0" timeOffset="9068.058">18410 9261 0,'0'0'0,"0"0"16,0 0-16,99-28 16,-99 28-16,124-4 0,-124 4 15,165 32-15,-165-32 16,149 61-16,-149-61 16,0 0-16,108 74 15,-108-74-15,16 69 0,-16-69 16,-58 61-16,58-61 15,-82 52-15,82-52 16,0 0-16,-108 41 16,108-41-16,0 0 0,0 0 15,0 0-15,-83 38 16,83-38-16,-33 51 16,33-51-16,50 56 0,-50-56 15,116 60-15,-116-60 16,157 75-16,-157-75 15,132 79-15,-132-79 16,66 74-16,-66-74 0,0 79 16,0-79-16,-49 75 15,49-75-15,-91 74 16,91-74-16,-108 51 16,108-51-16,0 0 0,-107 33 15,107-33-15,-58-38 16,58 38-16,-8-84 15</inkml:trace>
  <inkml:trace contextRef="#ctx0" brushRef="#br0" timeOffset="9368.8351">19352 9782 0,'0'0'15,"0"0"-15,0 0 0,82-46 16,-82 46-16,92-28 16,-92 28-16,107-9 15,-107 9-15,0 0 16,108 18-16,-108-18 0,83 61 16,-83-61-16,49 74 15,-49-74-15,25 98 16,-25-98-16,33 97 15,-33-97-15,59 89 16,-59-89-16,0 0 0,83 51 16,-83-51-16</inkml:trace>
  <inkml:trace contextRef="#ctx0" brushRef="#br0" timeOffset="9602.2945">19982 9657 0,'-34'37'0,"34"-37"16,-75 84-16,75-84 0,-116 135 15,116-135-15,-115 152 16,115-152-16,0 0 15,-83 131-15,83-131 16,-17 65-16,17-65 16</inkml:trace>
  <inkml:trace contextRef="#ctx0" brushRef="#br0" timeOffset="9869.4327">20758 9159 0,'0'0'0,"0"0"16,17 140-16,-17-140 15,25 191-15,8 45 16,-33-236-16,17 228 0,-17-228 16,0 0-16,16 159 15</inkml:trace>
  <inkml:trace contextRef="#ctx0" brushRef="#br0" timeOffset="10071.8148">20585 9652 0,'0'0'0,"0"0"16,58-19-16,74-4 15,-132 23-15,182-23 16,-182 23-16,199-33 0,-199 33 15</inkml:trace>
  <inkml:trace contextRef="#ctx0" brushRef="#br0" timeOffset="10580.4782">22115 9122 0,'0'0'0,"0"0"0,-83 37 16,83-37-16,-99 32 15,99-32-15,-107 38 16,107-38-16,0 0 16,0 0-16,-108 28 15,108-28-15,0 0 0,0 0 16,-66 28-16,66-28 15,0 0-15,0 0 16,-41 28-16,41-28 0,0 0 16,-25 41-16,25-41 15,0 0-15,0 0 16,-9 65-16,9-65 0,0 0 16,0 61-16,0-61 15,50 51-15,-50-51 16,91 42-16,-91-42 15,149 33-15,-149-33 0,148 33 16,-148-33-16,141 51 16,-141-51-16,0 0 15,91 60-15,-91-60 16,25 79-16,-25-79 0,-25 70 16,25-70-16,-82 55 15,82-55-15,-124 42 16,124-42-16,-133 23 15,133-23-15,0 0 0</inkml:trace>
  <inkml:trace contextRef="#ctx0" brushRef="#br1" timeOffset="17100.5963">1919 9233 0,'0'0'0,"0"0"16,0 0-16,0 0 15,0 0-15,66 9 16,-66-9-16,100 0 0,-100 0 15,140-9-15,-140 9 16,132-27-16</inkml:trace>
  <inkml:trace contextRef="#ctx0" brushRef="#br1" timeOffset="17317.8563">2829 9010 0,'0'0'16,"0"0"-16,0 75 16,0-75-16,8 97 0,-8-97 15,0 126 1,0-126-16,0 163 0,0-163 16,-8 158-16,8-158 15,0 0-15,0 116 16,0-116-16,33 37 0</inkml:trace>
  <inkml:trace contextRef="#ctx0" brushRef="#br1" timeOffset="17836.3939">3639 8987 0,'0'0'16,"0"0"-16,-91 37 0,91-37 16,-91 51-16,91-51 15,0 0-15,-107 42 16,107-42-16,0 0 0,0 0 16,-100 33-16,100-33 15,0 0-15,0 0 16,0 0-16,0 0 0,0 0 15,-66 32-15,66-32 16,-25 33-16,25-33 0,0 0 16,-8 60-1,8-60-15,0 0 0,0 0 16,0 0-16,25 70 16,-25-70-16,41 51 0,-41-51 15,66 23-15,-66-23 16,91-4-16,-91 4 15,116-14-15,-116 14 16,0 0-16,99 5 0,-99-5 16,0 0-16,67 41 15,-67-41-15,8 84 16,-8-84-16,-33 108 16,33-108-16,-66 106 0,66-106 15,0 0-15,0 0 16,-91 79-16,91-79 15,0 0-15,-75 18 0,75-18 16</inkml:trace>
  <inkml:trace contextRef="#ctx0" brushRef="#br1" timeOffset="18102.5751">3771 9354 0,'0'0'0,"0"0"16,0 0-16,42 0 15,-42 0-15,0 0 0,0 0 16,66-4-16,-66 4 0,0 0 16,74 23-16,-74-23 15,58 51-15,-58-51 16,58 93-16,-58-93 15,41 98-15,-41-98 0,0 0 16,50 70-16,-50-70 16</inkml:trace>
  <inkml:trace contextRef="#ctx0" brushRef="#br1" timeOffset="18319.6732">4226 9280 0,'0'0'0,"-8"28"16,-42 46-16,50-74 16,-82 117-16,82-117 0,-108 153 15,108-153-15,-99 172 16,99-172-16,-58 154 15</inkml:trace>
  <inkml:trace contextRef="#ctx0" brushRef="#br2" timeOffset="20540.6148">6724 9406 0,'0'0'0,"0"0"0,116-5 16,-116 5-16,132-14 16,-132 14-16,157-51 0</inkml:trace>
  <inkml:trace contextRef="#ctx0" brushRef="#br2" timeOffset="20758.2435">7551 9093 0,'0'0'16,"0"0"-16,0 108 15,0-108-15,0 135 0,0-135 16,-16 167-16,16-167 15,-17 177-15,17-177 16,0 0-16,-8 135 0,8-135 16,25 60-16,-25-60 15,57-23-15</inkml:trace>
  <inkml:trace contextRef="#ctx0" brushRef="#br2" timeOffset="21260.4405">8320 9042 0,'0'0'0,"0"0"16,-66 0-16,66 0 0,-92 15 15,92-15-15,-107 23 16,107-23-16,0 0 15,-99 19-15,99-19 0,0 0 16,0 0-16,0 0 16,0 0-16,0 0 15,0 0-15,0 0 0,-91 14 16,91-14-16,-58 28 16,58-28-16,0 0 15,-33 55-15,33-55 0,0 0 16,0 75-16,0-75 15,0 0-15,0 0 16,25 70-16,-25-70 0,0 0 16,58 46-16,-58-46 15,91 14-15,-91-14 16,116 9-16,-116-9 16,98 19-16,-98-19 0,0 0 15,75 51-15,-75-51 16,33 70-16,-33-70 15,-8 89-15,8-89 0,-41 92 16,41-92-16,0 0 16,0 0-16,-66 75 15,66-75-15,0 0 0,-42 33 16</inkml:trace>
  <inkml:trace contextRef="#ctx0" brushRef="#br2" timeOffset="21525.9745">8477 9308 0,'0'0'0,"0"0"16,0 0-16,33-9 15,-33 9-15,66-9 16,-66 9-16,91 3 0,-91-3 15,75 24-15,-75-24 16,66 61-16,-66-61 16,41 79-16,-41-79 0,33 97 15,-33-97-15,33 103 16,-33-103-16,58 84 16,-58-84-16</inkml:trace>
  <inkml:trace contextRef="#ctx0" brushRef="#br2" timeOffset="21726.5592">9122 9387 0,'0'0'0,"0"0"0,-66 70 16,66-70-16,-99 111 15,99-111-15,-124 149 0,124-149 16,-133 168-16,133-168 16</inkml:trace>
  <inkml:trace contextRef="#ctx0" brushRef="#br2" timeOffset="22795.5159">5732 10680 0,'-33'14'16,"33"-14"-16,-108 37 16,108-37-16,-158 56 15,158-56-15,-149 46 0,149-46 16,0 0-16,0 0 15,0 0-15,-132 42 16,132-42-16,0 0 0,0 0 16,0 0-16,0 0 15,0 0-15,-74 24 0,74-24 16,-33 23-16,33-23 16,-25 61-16,25-61 15,-17 84-15,17-84 16,0 0-16,-16 102 0,16-102 15,0 0-15,0 0 16,8 93-16,-8-93 16,58 65-16,-58-65 15,99 32-15,-99-32 0,149 10 16,-149-10-16,142 9 16,-142-9-16,115 32 15,-115-32-15,66 61 0,-66-61 16,9 79-16,-9-79 15,-50 89-15,50-89 16,-107 97-16,107-97 16,-125 94-16,125-94 0,0 0 15,0 0-15,-141 60 16,141-60-16,-99 18 16,99-18-16,-33-42 0,33 42 15</inkml:trace>
  <inkml:trace contextRef="#ctx0" brushRef="#br2" timeOffset="23329.6697">5848 11341 0,'0'0'0,"0"0"0,-17 102 16,17-102-16,0 0 15,-16 89-15,16-89 16,8 88-16,-8-88 0,41 56 16,-41-56-16,100-5 15,-100 5-15,107-61 16,-107 61-16,107-92 16,-107 92-16,0 0 0,0 0 15,0 0-15,0 0 16,100-108-16,-100 108 15,58-55-15,-58 55 0,0 0 16,0 0-16,16 98 16,-16-98-16,-41 154 15,41-154-15,-50 204 16,50-204-16,-83 219 0,83-219 16,-82 190-16,82-190 15,-91 144-15,91-144 16,-99 89-16,99-89 15,0 0-15,-83 32 0,83-32 16,0 0-16,-58 5 16,58-5-16,-25-37 15,25 37-15,17-80 0,-17 80 16,74-102-16,-74 102 16,141-116-16,-141 116 15,157-98-15,-157 98 16,149-75-16,-149 75 15,115-64-15</inkml:trace>
  <inkml:trace contextRef="#ctx0" brushRef="#br2" timeOffset="23549.6784">6898 11476 0,'0'0'0,"0"0"0,99-23 16,-99 23-16,132-23 16,-132 23-16,133-20 15,-133 20-15,0 0 16</inkml:trace>
  <inkml:trace contextRef="#ctx0" brushRef="#br2" timeOffset="23733.1641">6964 11848 0,'0'0'0,"0"0"0,58 23 15,-58-23-15,116 5 16,-116-5-16,140-19 0,-140 19 16,157-42-16</inkml:trace>
  <inkml:trace contextRef="#ctx0" brushRef="#br2" timeOffset="23947.4062">7865 11462 0,'0'0'16,"0"0"-16,83-4 15,-83 4-15,132-25 16,-132 25-16,182-46 15,-182 46-15</inkml:trace>
  <inkml:trace contextRef="#ctx0" brushRef="#br2" timeOffset="24165.4227">8733 10913 0,'0'0'16,"0"0"-16,-8 140 16,8-140-16,0 167 15,0-167-15,-8 223 0,8-223 16,-17 242-16,17-242 16,-16 209-16,16-209 15,8 121-15</inkml:trace>
  <inkml:trace contextRef="#ctx0" brushRef="#br2" timeOffset="24766.2332">9602 10969 0,'0'0'15,"0"0"-15,-67 14 0,67-14 16,-82 37-16,82-37 16,-116 47-16,116-47 15,0 0-15,-124 46 16,124-46-16,0 0 0,0 0 15,0 0-15,0 0 16,0 0-16,0 0 0,0 0 16,0 0-16,0 0 15,-99 33-15,99-33 16,0 0-16,-58 46 0,58-46 16,-25 70-16,25-70 15,-8 88-15,8-88 16,25 80-16,-25-80 0,41 69 15,-41-69-15,83 42 16,-83-42-16,107 32 16,-107-32-16,124 24 15,-124-24-15,141 28 0,-141-28 16,124 60-16,-124-60 16,74 79-16,-74-79 15,17 102-15,-17-102 16,-33 103-16,33-103 0,-75 97 15,75-97-15,-107 80 16,107-80-16,0 0 16,-91 41-16,91-41 0,-50-5 15,50 5-15,8-60 16</inkml:trace>
  <inkml:trace contextRef="#ctx0" brushRef="#br2" timeOffset="25032.8231">9941 11536 0,'0'0'0,"0"0"0,0 0 16,58-9-16,-58 9 15,90-9-15,-90 9 16,108 9-16,-108-9 15,92 42-15,-92-42 0,66 79 16,-66-79-16,41 93 16,-41-93-16,34 112 15,-34-112-15,66 102 0,-66-102 16,74 56-16,-74-56 16,74 9-16</inkml:trace>
  <inkml:trace contextRef="#ctx0" brushRef="#br2" timeOffset="25253.5772">10611 11550 0,'-24'23'0,"24"-23"0,-75 85 16,75-85-16,0 0 0,-124 134 15,124-134-15,-125 163 16,125-163-16,0 0 0,0 0 16,-91 139-16,91-139 15,-41 98-15,41-98 16</inkml:trace>
  <inkml:trace contextRef="#ctx0" brushRef="#br2" timeOffset="25604.1003">11504 11187 0,'0'0'0,"0"0"0,0 121 15,0-121-15,0 159 16,0-159-16,0 181 0,0-181 15,0 0-15,0 0 16,-8 159-16,8-159 16,0 0-16</inkml:trace>
  <inkml:trace contextRef="#ctx0" brushRef="#br2" timeOffset="25801.3414">11157 11564 0,'0'0'16,"0"0"-16,91-23 15,-91 23-15,124-28 16,-124 28-16,182-42 0,-182 42 16,198-61-16,-198 61 15,174-74-15</inkml:trace>
  <inkml:trace contextRef="#ctx0" brushRef="#br2" timeOffset="26254.6217">12108 10983 0,'0'0'0,"0"0"16,50 0-16,-50 0 15,82 0-15,-82 0 0,141 14 16,-141-14-16,149 42 16,-149-42-16,132 69 15,-132-69-15,0 0 0,91 99 0,-91-99 16,33 120-16,-33-120 16,-8 135-16,8-135 15,-66 145-15,66-145 16,-108 129-16,108-129 0,-132 103 15,132-103-15,-132 65 16,132-65-16,-141 14 0,141-14 16,0 0-16,0 0 15,-91-33-15,91 33 16,0 0-16,-41-65 16,41 65-16,33-88 15,-33 88-15,82-70 0,-82 70 16,133-32-16,-133 32 15,132 23-15,-132-23 16,124 69-16,-124-69 0,108 103 16,-108-103-16,82 121 15,-82-121-15,66 102 16</inkml:trace>
  <inkml:trace contextRef="#ctx0" brushRef="#br2" timeOffset="30277.0558">5930 13621 0,'0'0'0,"0"0"16,-16 51-16,16-51 15,-8 78-15,8-78 0,16 99 16,-16-99-16,17 101 16,-17-101-16,41 89 15,-41-89-15,66 60 16,-66-60-16,91 24 0,-91-24 16,116-14-16,-116 14 15,99-37-15,-99 37 16,0 0-16,0 0 0,83-61 15,-83 61-15,0 0 16,0 0-16,0 0 0,0 0 16,66-38-16,-66 38 0,0 0 15,25 25-15,-25-25 16,0 106-16,0-106 16,-17 177-16,17-177 0,-41 209 15,41-209-15,-50 209 16,50-209-16,-58 196 15,58-196-15,0 0 16,-82 149-16,82-149 0,0 0 16,0 0-16,-83 83 15,83-83-15,0 0 16,-83 14-16,83-14 16,-41-83-16,41 83 0,0-135 15,0 135-15,41-144 16,-41 144-16,66-103 15,-66 103-15,83-69 0,-83 69 16,99-38-16,-99 38 16,91-19-16,-91 19 0,0 0 15,108-13-15,-108 13 16,99-19-16,-99 19 16</inkml:trace>
  <inkml:trace contextRef="#ctx0" brushRef="#br2" timeOffset="30504.1558">7113 13849 0,'0'0'15,"0"0"-15,0 0 16,124-5-16,-124 5 0,124 0 16,-124 0-16,132 5 15,-132-5-15,0 0 16</inkml:trace>
  <inkml:trace contextRef="#ctx0" brushRef="#br2" timeOffset="30683.6248">7311 14327 0,'0'0'16,"0"0"-16,0 0 16,83 10-16,-83-10 0,132 18 15,-132-18-15,157 18 16,-157-18-16</inkml:trace>
  <inkml:trace contextRef="#ctx0" brushRef="#br2" timeOffset="31035.3488">8436 13983 0,'33'-4'0,"-33"4"16,99-6-16,-99 6 16,157-13-16,-157 13 15</inkml:trace>
  <inkml:trace contextRef="#ctx0" brushRef="#br2" timeOffset="31613.0726">9006 13485 0,'0'0'15,"0"0"-15,0 0 0,0 0 16,0 0-16,91 5 16,-91-5-16,124 23 15,-124-23-15,141 56 0,-141-56 16,99 84-16,-99-84 15,0 0-15,33 94 16,-33-94-16,-25 78 16,25-78-16,-66 79 0,66-79 15,0 0-15,-82 56 16,82-56-16,0 0 16,0 0-16,0 0 0,-83 41 15,83-41-15,0 0 16,-50 43-16,50-43 15,33 42-15,-33-42 16,100 51-16,-100-51 0,124 51 16,-124-51-16,0 0 15,90 65-15,-90-65 16,50 56-16,-50-56 16,0 64-16,0-64 0,-58 75 15,58-75-15,-82 70 16,82-70-16,-100 61 15,100-61-15,0 0 16,-107 23-16,107-23 0,-50-33 16,50 33-16</inkml:trace>
  <inkml:trace contextRef="#ctx0" brushRef="#br2" timeOffset="31930.1269">9941 13965 0,'0'0'0,"0"0"16,0 0-16,107-18 15,-107 18-15,0 0 16,141 13-16,-141-13 15,116 51-15,-116-51 0,83 88 16,-83-88-16,50 131 16,-50-131-16,25 139 15,-25-139-15,33 126 0,-33-126 16,33 103-16,-33-103 16,49 36-16,-49-36 15,66-36-15</inkml:trace>
  <inkml:trace contextRef="#ctx0" brushRef="#br2" timeOffset="32197.711">10644 14150 0,'-16'29'0,"16"-29"16,-58 93-16,58-93 16,-91 149-16,91-149 15,-99 172-15,99-172 16,0 0-16,-75 154 0,75-154 0,0 0 16,-42 97-16,42-97 15,18 28-15,-18-28 16,66-38-16</inkml:trace>
  <inkml:trace contextRef="#ctx0" brushRef="#br2" timeOffset="32487.8221">11455 13783 0,'0'0'0,"0"0"15,-17 93-15,17-93 16,-8 131-16,8-131 15,0 176-15,0-176 16,0 0-16,17 172 0,-17-172 16,0 0-16,0 0 15</inkml:trace>
  <inkml:trace contextRef="#ctx0" brushRef="#br2" timeOffset="32667.642">11207 14123 0,'0'0'0,"0"0"0,0 0 15,66-9-15,-66 9 16,140 0-16,-140 0 16,166 0-16,-166 0 15,190-24-15</inkml:trace>
  <inkml:trace contextRef="#ctx0" brushRef="#br2" timeOffset="33265.8892">12042 13304 0,'0'0'16,"0"0"-16,0 0 15,0 0-15,83-38 0,-83 38 16,107-36-16,-107 36 15,149-15-15,-149 15 16,116 28-16,-116-28 16,91 65-16,-91-65 0,41 103 15,-41-103-15,0 125 16,0-125-16,-50 122 16,50-122-16,-58 107 0,58-107 15,-91 79-15,91-79 16,-99 32-16,99-32 15,-99-9-15,99 9 16,0 0-16,-74-46 0,74 46 16,0 0-16,-33-66 15,33 66-15,16-74 16,-16 74-16,0 0 0,50-60 16,-50 60-16,91-24 15,-91 24-15,99 28 16,-99-28-16,83 61 15,-83-61-15,74 79 0,-74-79 16,58 74-16,-58-74 16,58 42-16,-58-42 15,66-5-15,-66 5 0,83-51 16,-83 51-16</inkml:trace>
  <inkml:trace contextRef="#ctx0" brushRef="#br2" timeOffset="33500.5018">13199 13262 0,'0'0'0,"0"0"16,-41 51-16,41-51 15,0 0-15,-33 84 16,33-84-16,-25 116 0,25-116 16,-41 149-16,41-149 15,-50 177-15,50-177 16,-58 191-16,58-191 15,-74 186-15,74-186 0,0 0 16,0 0-16,-41 153 16,41-153-16,8 61 15,-8-61-15</inkml:trace>
  <inkml:trace contextRef="#ctx0" brushRef="#br2" timeOffset="34020.454">13563 13834 0,'0'0'16,"0"0"-16,0 0 0,0 0 15,0 0-15,-74 19 16,74-19-16,-75 14 15,75-14-15,0 0 0,-99 19 16,99-19-16,0 0 16,0 0-16,0 0 15,0 0-15,-82 18 0,82-18 16,0 0-16,0 0 16,-67 33-16,67-33 15,0 0-15,0 0 0,0 0 16,-16 32-16,16-32 15,0 0-15,8 38 16,-8-38-16,75 42 16,-75-42-16,90 37 0,-90-37 15,116 46-15,-116-46 16,116 61-16,-116-61 16,83 102-16,-83-102 15,49 116-15,-49-116 16,17 126-16,-17-126 0,-25 111 15,25-111-15,-50 79 16,50-79-16,-74 38 16,74-38-16,-116 4 15,116-4-15,-132-14 0,132 14 16,0 0-16,-116-28 16</inkml:trace>
  <inkml:trace contextRef="#ctx0" brushRef="#br3" timeOffset="48747.4798">9494 13201 0,'0'0'0,"0"0"0,-91-9 16,91 9-16,-140-23 15,140 23-15,-191-33 16,191 33-16,-215-37 15,215 37-15,-215-23 0,215 23 16,-206-10-16,206 10 16,-182 0-16,182 0 15,-124 19-15,124-19 0,0 0 16,-91 33-16,91-33 16,-50 55-16,50-55 15,-8 89-15,8-89 16,25 120-16,-25-120 0,49 159 15,-49-159-15,50 182 16,-50-182-16,50 224 16,-50-224-16,41 226 15,-41-226-15,33 234 16,-33-234-16,25 223 0,-25-223 16,25 204-16,-25-204 15,16 173-15,-16-173 16,17 153-16,-17-153 15,0 0-15,25 121 0,-25-121 16,0 0-16,24 92 16,-24-92-16,33 61 15,-33-61-15,67 28 0,-67-28 16,99 5-16,-99-5 16,132-19-16,-132 19 15,141-27-15,-141 27 16,165-33-16,-165 33 0,165-9 15,-165 9-15,174 0 16,-174 0-16,157 14 16,-157-14-16,0 0 0,132 32 15,-132-32-15,0 0 16,0 0-16,0 0 16,108 19-16,-108-19 15,74 0-15,-74 0 0,58-51 16,-58 51-16,25-94 15,-25 94-15,0-139 16,0 139-16,-8-172 16,8 172-16,-42-195 0,42 195 15,-24-214-15,-9-5 16,33 219-16,-25-213 16,25 213-16,-25-210 15,25 210-15,-33-228 16,33 228-16,-41-224 0,41 224 15,-42-200-15,42 200 16,0 0-16,-25-163 16,25 163-16,0 0 15,0 0-15,0 0 0,0 0 16,0 0-16,0 0 16,0 0-16,0 0 15,0 0-15,-16-102 0,16 102 16,0 0-16,0 0 0,0 0 15,0 0-15,0 0 16,0 0-16,0 0 16,0 0-16,-8-47 0</inkml:trace>
  <inkml:trace contextRef="#ctx0" brushRef="#br3" timeOffset="50064.3268">18922 8722 0,'0'0'0,"0"0"16,0 0-16,-66 0 16,66 0-16,-132 4 15,132-4-15,-190 10 16,190-10-16,-248 5 16,248-5-16,-265 4 0,265-4 15,-240 9-15,240-9 16,-190 28-16,190-28 15,-157 33-15,157-33 0,0 0 16,-91 60-16,91-60 16,-25 66-16,25-66 15,17 88-15,-17-88 16,49 112-16,-49-112 0,50 149 16,8 26-16,-58-175 15,58 200-15,-17 20 16,-8-6-16,-33-214 15,25 200-15,-25-200 16,16 200-16,-16-200 0,9 200 16,-9-200-16,8 166 15,-8-166-15,0 0 16,8 136-16,-8-136 16,0 0-16,0 0 0,0 0 15,17 98-15,-17-98 16,0 0-16,33 47 0,-33-47 15,83 13-15,-83-13 16,107-37-16,-107 37 16,174-55-16,-174 55 0,206-52 15,-206 52-15,215-28 16,-215 28-16,182-4 16,-182 4-16,166 18 15,-166-18-15,132 24 16,-132-24-16,0 0 0,107 33 15,-107-33-15,0 0 16,0 0-16,83 13 16,-83-13-16,58-4 15,-58 4-15,33-38 0,-33 38 16,8-88-16,-8 88 16,-8-127-16,8 127 15,-16-172-15,16 172 0,-34-203 16,34 203-16,-24-229 15,24 229-15,-33-237 16,33 237-16,-33-251 16,33 251-16,-34-223 0,34 223 15,-33-206-15,33 206 16,0 0-16,-33-180 0,33 180 16,-41-145-16,41 145 15,-25-116-15,25 116 16,0 0-16,0 0 0</inkml:trace>
  <inkml:trace contextRef="#ctx0" brushRef="#br4" timeOffset="66486.5421">1117 15076 0,'0'0'0,"0"0"15,0 122-15,0-122 16,0 162-16,0-162 16,8 223-16,-8 47 15,0-5-15,0-265 0,-8 243 16,-8 22-16,-1-10 15,17-255-15,-33 246 16,33-246-16,-25 233 16,25-233-16,0 0 0</inkml:trace>
  <inkml:trace contextRef="#ctx0" brushRef="#br4" timeOffset="67250.5272">762 15076 0,'0'0'0,"0"0"0,0 0 15,0 0-15,0 0 16,0 0-16,33-23 0,-33 23 16,91-51-16,-91 51 15,124-55-15,-124 55 16,148-43-16,-148 43 0,158-9 15,-158 9-15,115 28 16,-115-28-16,83 50 16,-83-50-16,33 89 15,-33-89-15,-8 111 0,8-111 16,-75 136-16,75-136 16,-115 149-16,115-149 15,-157 125-15,157-125 16,-149 112-16,149-112 15,0 0-15,-141 84 0,141-84 16,-83 42-16,83-42 16,-16-24-16,16 24 15,66-75-15</inkml:trace>
  <inkml:trace contextRef="#ctx0" brushRef="#br4" timeOffset="67735.1796">2159 15072 0,'0'0'0,"0"0"16,-99 9-16,99-9 0,-101 18 15,101-18-15,-139 51 16,139-51-16,-124 94 15,124-94-15,-91 111 16,91-111-16,0 0 0,-50 107 16,50-107-16,17 79 15,-17-79-15,83 24 16,-83-24-16,124-33 16,-124 33-16,140-88 0,-140 88 15,132-131-15,-132 131 16,0 0-16,0 0 15,0 0-15,0 0 0,91-125 16,-91 125-16,0 0 16,58-75-16,-58 75 15,0 0-15,0 0 0,50 117 16,-50-117-16,16 153 16,-16-153-16,25 172 15,-25-172-15,42 140 16,-42-140-16,0 0 0,66 102 15,-66-102-15,0 0 16,74 37-16,-74-37 16,99-46-16</inkml:trace>
  <inkml:trace contextRef="#ctx0" brushRef="#br4" timeOffset="68085.6633">2680 15304 0,'0'0'0,"0"0"0,0 0 16,8 61-16,-8-61 16,25 83-16,-25-83 0,25 117 15,-25-117-15,0 0 16,0 0-16,25 116 16,-25-116-16,8 66 15,-8-66-15,0 0 0,0 0 16,-33-108-16,33 108 15,-25-149-15,25 149 16,-17-177-16,17 177 0,-8-163 16,8 163-16,8-139 15,-8 139-15,33-112 16,-33 112-16,58-65 16,-58 65-16,91-32 0,-91 32 15,83 5-15,-83-5 16,91 41-16,-91-41 15,99 56-15,-99-56 0</inkml:trace>
  <inkml:trace contextRef="#ctx0" brushRef="#br4" timeOffset="68502.7826">3498 15207 0,'0'0'0,"0"0"16,0 0-16,0 0 0,-57-19 15,57 19-15,-75-23 16,75 23-16,-74 5 16,74-5-16,-83 55 15,83-55-15,-67 107 16,67-107-16,0 0 0,-40 135 16,40-135-16,0 0 15,16 135-15,-16-135 16,66 93-16,-66-93 0,99 27 15,-99-27-15,100-46 16,-100 46-16,91-83 16,-91 83-16,0 0 15,0 0-15,0 0 0,0 0 16,0 0-16,74-94 16,-74 94-16,58-41 0,-58 41 15,33 41-15,-33-41 16,17 126-16,-17-126 15,0 0-15,16 148 0,-16-148 16,33 108-16,-33-108 16,58 23-16,-58-23 15,66-74-15</inkml:trace>
  <inkml:trace contextRef="#ctx0" brushRef="#br4" timeOffset="68770.2264">3846 14402 0,'0'0'0,"0"0"16,16 79-16,-16-79 0,42 126 15,7 74-15,-49-200 16,33 237-16,-24 18 15,-9-255-15,0 242 0,0-242 16,-17 196-16,17-196 16,0 0-16,0 107 15,0-107-15,25-14 16,-25 14-16</inkml:trace>
  <inkml:trace contextRef="#ctx0" brushRef="#br4" timeOffset="69020.65">4210 14132 0,'0'0'15,"0"0"-15,16 98 16,9 51-16,-9 41 0,1 24 15,-17-214-15,8 228 16,-16 19-16,8-247 16,0 223-16,0-223 15,0 186-15,0-186 16,0 0-16,25 121 0,-25-121 16</inkml:trace>
  <inkml:trace contextRef="#ctx0" brushRef="#br4" timeOffset="69405.0003">4631 15453 0,'0'0'15,"0"0"-15,0 0 0,66-9 16,-66 9-16,91-56 15,-91 56-15,100-98 16,-100 98-16,82-140 16,-82 140-16,0 0 0,33-152 15,-33 152-15,-8-122 16,8 122-16,-50-78 16,50 78-16,-82-10 15,82 10-15,-99 70 0,99-70 16,-91 149-16,91-149 15,-67 195-15,67-195 16,-16 196-16,16-196 0,33 157 16,-33-157-16,83 103 15,-83-103-15,107 32 16,-107-32-16,116-42 16</inkml:trace>
  <inkml:trace contextRef="#ctx0" brushRef="#br4" timeOffset="69688.88">5202 14211 0,'0'0'0,"0"0"0,16 88 16,9 61-16,16 33 16,-24 4-16,-17-186 15,25 209-15,-17 10 16,-8-5-16,0-214 16,8 190-16,-8-190 0,0 191 15,0-191-15,9 167 16,-9-167-16</inkml:trace>
  <inkml:trace contextRef="#ctx0" brushRef="#br4" timeOffset="70561.7527">1464 17039 0,'0'42'0,"0"-42"0,0 112 16,0-112-16,9 163 16,-9-163-16,16 185 15,-16-185-15,0 0 0,17 178 16,-17-178-16,0 0 16,0 0-16,0 0 15,0 0-15,0 0 0,16 106 16,-16-106-16,0 0 15,0 0-15,0-106 16,0 106-16,9-186 0,-9 186 16,24-218-16,-24 218 15,50-215-15,-50 215 16,0 0-16,66-155 16,-66 155-16,83-101 15,-83 101-15,74-28 0,-74 28 16,83 33-16,-83-33 15,74 92-15,-74-92 16,50 146-16,-50-146 16,33 175-16,-33-175 0,33 187 15,-33-187-15,17 172 16,-17-172-16,8 149 16,-8-149-16,0 0 0,8 120 15,-8-120-15,0 0 16,33 66-16</inkml:trace>
  <inkml:trace contextRef="#ctx0" brushRef="#br4" timeOffset="71027.1776">2614 17170 0,'-33'9'0,"33"-9"0,-58 47 16,58-47-16,0 0 0,-108 89 15,108-89-15,0 0 0,-99 115 16,99-115-16,-50 135 16,50-135-16,-8 130 15,8-130-15,66 135 0,-66-135 16,116 103-16,-116-103 15,149 69-15,-149-69 16,157 23-16,-157-23 16,149-41-16,-149 41 0,99-94 15,-99 94-15,58-139 16,-58 139-16,8-172 16,-8 172-16,-33-168 15,33 168-15,-58-149 0,58 149 16,-91-117-16,91 117 15,-107-78-15,107 78 16,-108-32-16,108 32 16,-107 19-16,107-19 0,-75 59 15,75-59-15,-16 71 16,16-71-16,66 70 16,-66-70-16</inkml:trace>
  <inkml:trace contextRef="#ctx0" brushRef="#br4" timeOffset="71863.9459">4788 16858 0,'0'0'0,"0"0"15,-148 9-15,148-9 16,-166 23-16,166-23 16,0 0-16,-190 48 15,190-48-15,0 0 16,0 0-16,-124 46 0,124-46 15,-58 78-15,58-78 16,50 98-16,-50-98 16,115 121-16,-115-121 0,174 135 15,-174-135-15,149 125 16,-149-125-16,107 108 16,-107-108-16,25 96 15,-25-96-15,-49 90 0,49-90 16,-124 84-16,124-84 15,-158 65-15,158-65 16,-181 41-16,181-41 16,-141 0-16,141 0 15,-83-46-15,83 46 0,25-74 16,-25 74-16,116-112 16,-116 112-16,182-126 15,33-3-15,-215 129 16,206-122-16,-206 122 0,191-101 15,-191 101-15,0 0 16,165-89-16,-165 89 16,0 0-16,0 0 0,0 0 15,83-47-15,-83 47 16,0 0-16,0 0 16,-66 47-16,66-47 15,-133 107-15,133-107 16,-140 139-16,140-139 0,-100 144 15,100-144-15,-24 135 16,24-135-16,58 116 16,-58-116-16,115 78 15,-115-78-15,157 11 0,-157-11 16,149-47-16,-149 47 16,133-125-16,-133 125 15,57-173-15,-57 173 16,-8-190-16,8 190 0,-66-177 15,66 177-15,-124-154 16,124 154-16,0 0 16,-116-106-16,116 106 15</inkml:trace>
  <inkml:trace contextRef="#ctx0" brushRef="#br4" timeOffset="72144.4735">5732 16462 0,'0'0'0,"-9"127"16,9 35-16,0 25 15,0-187-15,-8 200 16,0 13-16,8-213 16,-16 214-16,16-214 0,-9 173 15,9-173-15,33 101 16,-33-101-16,58 19 16</inkml:trace>
  <inkml:trace contextRef="#ctx0" brushRef="#br4" timeOffset="72590.2094">5930 17062 0,'0'0'0,"0"0"15,0 0-15,-8 61 16,8-61-16,0 103 15,0-103-15,17 144 0,-17-144 16,41 168-16,-41-168 16,66 149-16,-66-149 15,91 106-15,-91-106 16,108 32-16,-108-32 16,107-46-16,-107 46 0,91-92 15,-91 92-15,83-113 16,-83 113-16,41-107 15,-41 107-15,0 0 16,0 0-16,0 0 0,0 0 16,0 0-16,0 0 15,25-88-15,-25 88 0,0 0 16,0 0-16,25 60 16,-25-60-16,25 150 15,-25-150-15,41 181 16,-41-181-16,0 0 0,49 153 15,-49-153-15,108 70 16,-108-70-16</inkml:trace>
  <inkml:trace contextRef="#ctx0" brushRef="#br4" timeOffset="72847.3766">7196 16505 0,'0'0'32,"0"0"-32,0 0 0,8 144 0,-8-144 15,16 209-15,1 52 16,-17-6-16,0-255 0,-17 215 15,17-215-15,-8 167 16,8-167-16,0 0 16</inkml:trace>
  <inkml:trace contextRef="#ctx0" brushRef="#br4" timeOffset="73079.0311">6914 17189 0,'0'0'0,"0"0"15,0 0-15,0 0 16,83 27-16,-83-27 16,149 5-16,-149-5 15,198-23-15,-198 23 0,232-42 16,-232 42-16,198-56 15</inkml:trace>
  <inkml:trace contextRef="#ctx0" brushRef="#br4" timeOffset="73262.4029">8039 17141 0,'-8'24'16,"8"-24"-16,-25 89 15,25-89-15,-17 153 0,17-153 16,-25 195-16,25-195 16,0 0-16,-16 158 15,16-158-15,8 51 0,-8-51 16</inkml:trace>
  <inkml:trace contextRef="#ctx0" brushRef="#br4" timeOffset="73462.9632">8031 16319 0,'0'0'16,"0"0"-16,0 0 15,0 0-15,0 0 0,16 51 16,-16-51-16,83 70 15,-83-70-15</inkml:trace>
  <inkml:trace contextRef="#ctx0" brushRef="#br4" timeOffset="73850.3768">8461 17049 0,'0'0'0,"0"0"16,-67 51-16,67-51 15,-57 107-15,57-107 16,-42 126-16,42-126 16,17 129-16,-17-129 0,91 127 15,-91-127-15,140 83 16,-140-83-16,174 18 15,-174-18-15,149-41 16,-149 41-16,116-98 0,-116 98 16,57-135-16,-57 135 15,0-154-15,0 154 16,-49-149-16,49 149 16,-91-129-16,91 129 0,-116-94 15,116 94-15,-132-36 16,132 36-16,0 0 15,0 0-15,-124 4 16,124-4-16,-33 19 0,33-19 16</inkml:trace>
  <inkml:trace contextRef="#ctx0" brushRef="#br4" timeOffset="74281.661">9420 16909 0,'0'0'0,"0"0"16,0 0-16,-9 75 15,9-75-15,25 116 0,0 60 16,-25-176-16,25 191 16,-25-191-16,16 177 15,-16-177-15,0 0 16,0 0-16,9 126 0,-9-126 15,0 37-15,0-37 16,8-69-16,-8 69 16,16-154-16,-16 154 15,25-205-15,-25 205 0,42-219 16,-42 219-16,58-199 16,-58 199-16,57-150 15,-57 150-15,67-83 16,-67 83-16,99-15 15,-99 15-15,99 57 0,-99-57 16,99 116-16,-99-116 16,108 168-16,-108-168 15,49 208-15,-49-208 0,17 257 16,-17-257-16,-17 246 16,17-246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5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/>
              <a:ahLst/>
              <a:cxnLst>
                <a:cxn ang="0">
                  <a:pos x="329" y="66"/>
                </a:cxn>
                <a:cxn ang="0">
                  <a:pos x="161" y="3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161" y="42"/>
                </a:cxn>
                <a:cxn ang="0">
                  <a:pos x="323" y="78"/>
                </a:cxn>
                <a:cxn ang="0">
                  <a:pos x="556" y="150"/>
                </a:cxn>
                <a:cxn ang="0">
                  <a:pos x="777" y="245"/>
                </a:cxn>
                <a:cxn ang="0">
                  <a:pos x="993" y="365"/>
                </a:cxn>
                <a:cxn ang="0">
                  <a:pos x="1196" y="503"/>
                </a:cxn>
                <a:cxn ang="0">
                  <a:pos x="1381" y="653"/>
                </a:cxn>
                <a:cxn ang="0">
                  <a:pos x="1555" y="827"/>
                </a:cxn>
                <a:cxn ang="0">
                  <a:pos x="1710" y="1019"/>
                </a:cxn>
                <a:cxn ang="0">
                  <a:pos x="1854" y="1229"/>
                </a:cxn>
                <a:cxn ang="0">
                  <a:pos x="1937" y="1366"/>
                </a:cxn>
                <a:cxn ang="0">
                  <a:pos x="2009" y="1510"/>
                </a:cxn>
                <a:cxn ang="0">
                  <a:pos x="2069" y="1654"/>
                </a:cxn>
                <a:cxn ang="0">
                  <a:pos x="2123" y="1804"/>
                </a:cxn>
                <a:cxn ang="0">
                  <a:pos x="2135" y="1804"/>
                </a:cxn>
                <a:cxn ang="0">
                  <a:pos x="2081" y="1654"/>
                </a:cxn>
                <a:cxn ang="0">
                  <a:pos x="2021" y="1510"/>
                </a:cxn>
                <a:cxn ang="0">
                  <a:pos x="1949" y="1366"/>
                </a:cxn>
                <a:cxn ang="0">
                  <a:pos x="1866" y="1223"/>
                </a:cxn>
                <a:cxn ang="0">
                  <a:pos x="1722" y="1013"/>
                </a:cxn>
                <a:cxn ang="0">
                  <a:pos x="1561" y="821"/>
                </a:cxn>
                <a:cxn ang="0">
                  <a:pos x="1387" y="647"/>
                </a:cxn>
                <a:cxn ang="0">
                  <a:pos x="1202" y="491"/>
                </a:cxn>
                <a:cxn ang="0">
                  <a:pos x="999" y="353"/>
                </a:cxn>
                <a:cxn ang="0">
                  <a:pos x="783" y="239"/>
                </a:cxn>
                <a:cxn ang="0">
                  <a:pos x="562" y="138"/>
                </a:cxn>
                <a:cxn ang="0">
                  <a:pos x="329" y="66"/>
                </a:cxn>
                <a:cxn ang="0">
                  <a:pos x="329" y="66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/>
              <a:ahLst/>
              <a:cxnLst>
                <a:cxn ang="0">
                  <a:pos x="1854" y="1858"/>
                </a:cxn>
                <a:cxn ang="0">
                  <a:pos x="0" y="1858"/>
                </a:cxn>
                <a:cxn ang="0">
                  <a:pos x="0" y="0"/>
                </a:cxn>
                <a:cxn ang="0">
                  <a:pos x="1854" y="1858"/>
                </a:cxn>
                <a:cxn ang="0">
                  <a:pos x="1854" y="1858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/>
              <a:ahLst/>
              <a:cxnLst>
                <a:cxn ang="0">
                  <a:pos x="1640" y="1377"/>
                </a:cxn>
                <a:cxn ang="0">
                  <a:pos x="1692" y="1479"/>
                </a:cxn>
                <a:cxn ang="0">
                  <a:pos x="1732" y="1577"/>
                </a:cxn>
                <a:cxn ang="0">
                  <a:pos x="1745" y="1577"/>
                </a:cxn>
                <a:cxn ang="0">
                  <a:pos x="1703" y="1469"/>
                </a:cxn>
                <a:cxn ang="0">
                  <a:pos x="1649" y="1367"/>
                </a:cxn>
                <a:cxn ang="0">
                  <a:pos x="1535" y="1157"/>
                </a:cxn>
                <a:cxn ang="0">
                  <a:pos x="1395" y="951"/>
                </a:cxn>
                <a:cxn ang="0">
                  <a:pos x="1236" y="756"/>
                </a:cxn>
                <a:cxn ang="0">
                  <a:pos x="1061" y="582"/>
                </a:cxn>
                <a:cxn ang="0">
                  <a:pos x="876" y="426"/>
                </a:cxn>
                <a:cxn ang="0">
                  <a:pos x="672" y="294"/>
                </a:cxn>
                <a:cxn ang="0">
                  <a:pos x="455" y="174"/>
                </a:cxn>
                <a:cxn ang="0">
                  <a:pos x="234" y="7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22" y="89"/>
                </a:cxn>
                <a:cxn ang="0">
                  <a:pos x="446" y="185"/>
                </a:cxn>
                <a:cxn ang="0">
                  <a:pos x="662" y="305"/>
                </a:cxn>
                <a:cxn ang="0">
                  <a:pos x="866" y="437"/>
                </a:cxn>
                <a:cxn ang="0">
                  <a:pos x="1052" y="593"/>
                </a:cxn>
                <a:cxn ang="0">
                  <a:pos x="1226" y="767"/>
                </a:cxn>
                <a:cxn ang="0">
                  <a:pos x="1385" y="960"/>
                </a:cxn>
                <a:cxn ang="0">
                  <a:pos x="1526" y="1167"/>
                </a:cxn>
                <a:cxn ang="0">
                  <a:pos x="1640" y="1377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10" y="88"/>
                </a:cxn>
                <a:cxn ang="0">
                  <a:pos x="426" y="190"/>
                </a:cxn>
                <a:cxn ang="0">
                  <a:pos x="630" y="304"/>
                </a:cxn>
                <a:cxn ang="0">
                  <a:pos x="818" y="442"/>
                </a:cxn>
                <a:cxn ang="0">
                  <a:pos x="998" y="592"/>
                </a:cxn>
                <a:cxn ang="0">
                  <a:pos x="1164" y="766"/>
                </a:cxn>
                <a:cxn ang="0">
                  <a:pos x="1310" y="942"/>
                </a:cxn>
                <a:cxn ang="0">
                  <a:pos x="1454" y="1146"/>
                </a:cxn>
                <a:cxn ang="0">
                  <a:pos x="1536" y="1298"/>
                </a:cxn>
                <a:cxn ang="0">
                  <a:pos x="1614" y="1456"/>
                </a:cxn>
                <a:cxn ang="0">
                  <a:pos x="1682" y="1616"/>
                </a:cxn>
                <a:cxn ang="0">
                  <a:pos x="1733" y="1768"/>
                </a:cxn>
                <a:cxn ang="0">
                  <a:pos x="1745" y="1768"/>
                </a:cxn>
                <a:cxn ang="0">
                  <a:pos x="1691" y="1606"/>
                </a:cxn>
                <a:cxn ang="0">
                  <a:pos x="1623" y="1445"/>
                </a:cxn>
                <a:cxn ang="0">
                  <a:pos x="1547" y="1288"/>
                </a:cxn>
                <a:cxn ang="0">
                  <a:pos x="1463" y="1136"/>
                </a:cxn>
                <a:cxn ang="0">
                  <a:pos x="1320" y="932"/>
                </a:cxn>
                <a:cxn ang="0">
                  <a:pos x="1173" y="755"/>
                </a:cxn>
                <a:cxn ang="0">
                  <a:pos x="1008" y="581"/>
                </a:cxn>
                <a:cxn ang="0">
                  <a:pos x="827" y="431"/>
                </a:cxn>
                <a:cxn ang="0">
                  <a:pos x="642" y="293"/>
                </a:cxn>
                <a:cxn ang="0">
                  <a:pos x="437" y="179"/>
                </a:cxn>
                <a:cxn ang="0">
                  <a:pos x="222" y="7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741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419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2" name="Rectangle 12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2062148-7AA2-40DE-AE02-8627F3CF2E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18774-2BC0-4F11-8C10-A74C4426FD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F893B-9F6E-477E-B953-3203119A6F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B36C6C-C17F-4A8E-ADC4-0B48659760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84172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0DC006-930B-4885-9D83-A8014F46D0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86012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481BC-353C-41FA-8C5C-DF7B5DDCE3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99703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554B1D-7A61-4CBA-BAF6-0AB6F299CB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7806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C5B479-1A19-4C7D-AB1D-C1DFBAF2E5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3383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232552-5561-40C6-8B52-01EC849AA0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84896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F90798-ADA9-46C8-B7BD-6E6C38C54B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18361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3E6F93-281A-4A2B-A392-5F50CC715C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4931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6F60DA-F186-488D-BC00-D5CA93D838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519F54-B8DC-42C7-BE41-7050A8BCA9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48037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1E3B8-B896-46CB-B5C4-57DFEA17D8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02132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4C1ED-55E9-4E04-BE8D-BDD6FB10CD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52770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B64D16-0C6A-4DB9-9F6C-749C5525D9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843447-F7BD-44AB-9D0F-7C03AF60F6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EBA2B-9667-4280-BB0A-9DD64B1B31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49FD98-9575-4F76-8ABE-88686A734C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4DE56D-A48F-41AB-A0B1-98B183EA4E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CFD770-23CD-4206-AE4B-CC1368E834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A19FC3-C1D1-4383-8E7B-AD7481692B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16387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/>
              <a:ahLst/>
              <a:cxnLst>
                <a:cxn ang="0">
                  <a:pos x="329" y="66"/>
                </a:cxn>
                <a:cxn ang="0">
                  <a:pos x="161" y="3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161" y="42"/>
                </a:cxn>
                <a:cxn ang="0">
                  <a:pos x="323" y="78"/>
                </a:cxn>
                <a:cxn ang="0">
                  <a:pos x="556" y="150"/>
                </a:cxn>
                <a:cxn ang="0">
                  <a:pos x="777" y="245"/>
                </a:cxn>
                <a:cxn ang="0">
                  <a:pos x="993" y="365"/>
                </a:cxn>
                <a:cxn ang="0">
                  <a:pos x="1196" y="503"/>
                </a:cxn>
                <a:cxn ang="0">
                  <a:pos x="1381" y="653"/>
                </a:cxn>
                <a:cxn ang="0">
                  <a:pos x="1555" y="827"/>
                </a:cxn>
                <a:cxn ang="0">
                  <a:pos x="1710" y="1019"/>
                </a:cxn>
                <a:cxn ang="0">
                  <a:pos x="1854" y="1229"/>
                </a:cxn>
                <a:cxn ang="0">
                  <a:pos x="1937" y="1366"/>
                </a:cxn>
                <a:cxn ang="0">
                  <a:pos x="2009" y="1510"/>
                </a:cxn>
                <a:cxn ang="0">
                  <a:pos x="2069" y="1654"/>
                </a:cxn>
                <a:cxn ang="0">
                  <a:pos x="2123" y="1804"/>
                </a:cxn>
                <a:cxn ang="0">
                  <a:pos x="2135" y="1804"/>
                </a:cxn>
                <a:cxn ang="0">
                  <a:pos x="2081" y="1654"/>
                </a:cxn>
                <a:cxn ang="0">
                  <a:pos x="2021" y="1510"/>
                </a:cxn>
                <a:cxn ang="0">
                  <a:pos x="1949" y="1366"/>
                </a:cxn>
                <a:cxn ang="0">
                  <a:pos x="1866" y="1223"/>
                </a:cxn>
                <a:cxn ang="0">
                  <a:pos x="1722" y="1013"/>
                </a:cxn>
                <a:cxn ang="0">
                  <a:pos x="1561" y="821"/>
                </a:cxn>
                <a:cxn ang="0">
                  <a:pos x="1387" y="647"/>
                </a:cxn>
                <a:cxn ang="0">
                  <a:pos x="1202" y="491"/>
                </a:cxn>
                <a:cxn ang="0">
                  <a:pos x="999" y="353"/>
                </a:cxn>
                <a:cxn ang="0">
                  <a:pos x="783" y="239"/>
                </a:cxn>
                <a:cxn ang="0">
                  <a:pos x="562" y="138"/>
                </a:cxn>
                <a:cxn ang="0">
                  <a:pos x="329" y="66"/>
                </a:cxn>
                <a:cxn ang="0">
                  <a:pos x="329" y="66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388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/>
              <a:ahLst/>
              <a:cxnLst>
                <a:cxn ang="0">
                  <a:pos x="1854" y="1858"/>
                </a:cxn>
                <a:cxn ang="0">
                  <a:pos x="0" y="1858"/>
                </a:cxn>
                <a:cxn ang="0">
                  <a:pos x="0" y="0"/>
                </a:cxn>
                <a:cxn ang="0">
                  <a:pos x="1854" y="1858"/>
                </a:cxn>
                <a:cxn ang="0">
                  <a:pos x="1854" y="1858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389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/>
              <a:ahLst/>
              <a:cxnLst>
                <a:cxn ang="0">
                  <a:pos x="1640" y="1377"/>
                </a:cxn>
                <a:cxn ang="0">
                  <a:pos x="1692" y="1479"/>
                </a:cxn>
                <a:cxn ang="0">
                  <a:pos x="1732" y="1577"/>
                </a:cxn>
                <a:cxn ang="0">
                  <a:pos x="1745" y="1577"/>
                </a:cxn>
                <a:cxn ang="0">
                  <a:pos x="1703" y="1469"/>
                </a:cxn>
                <a:cxn ang="0">
                  <a:pos x="1649" y="1367"/>
                </a:cxn>
                <a:cxn ang="0">
                  <a:pos x="1535" y="1157"/>
                </a:cxn>
                <a:cxn ang="0">
                  <a:pos x="1395" y="951"/>
                </a:cxn>
                <a:cxn ang="0">
                  <a:pos x="1236" y="756"/>
                </a:cxn>
                <a:cxn ang="0">
                  <a:pos x="1061" y="582"/>
                </a:cxn>
                <a:cxn ang="0">
                  <a:pos x="876" y="426"/>
                </a:cxn>
                <a:cxn ang="0">
                  <a:pos x="672" y="294"/>
                </a:cxn>
                <a:cxn ang="0">
                  <a:pos x="455" y="174"/>
                </a:cxn>
                <a:cxn ang="0">
                  <a:pos x="234" y="7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22" y="89"/>
                </a:cxn>
                <a:cxn ang="0">
                  <a:pos x="446" y="185"/>
                </a:cxn>
                <a:cxn ang="0">
                  <a:pos x="662" y="305"/>
                </a:cxn>
                <a:cxn ang="0">
                  <a:pos x="866" y="437"/>
                </a:cxn>
                <a:cxn ang="0">
                  <a:pos x="1052" y="593"/>
                </a:cxn>
                <a:cxn ang="0">
                  <a:pos x="1226" y="767"/>
                </a:cxn>
                <a:cxn ang="0">
                  <a:pos x="1385" y="960"/>
                </a:cxn>
                <a:cxn ang="0">
                  <a:pos x="1526" y="1167"/>
                </a:cxn>
                <a:cxn ang="0">
                  <a:pos x="1640" y="1377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390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10" y="88"/>
                </a:cxn>
                <a:cxn ang="0">
                  <a:pos x="426" y="190"/>
                </a:cxn>
                <a:cxn ang="0">
                  <a:pos x="630" y="304"/>
                </a:cxn>
                <a:cxn ang="0">
                  <a:pos x="818" y="442"/>
                </a:cxn>
                <a:cxn ang="0">
                  <a:pos x="998" y="592"/>
                </a:cxn>
                <a:cxn ang="0">
                  <a:pos x="1164" y="766"/>
                </a:cxn>
                <a:cxn ang="0">
                  <a:pos x="1310" y="942"/>
                </a:cxn>
                <a:cxn ang="0">
                  <a:pos x="1454" y="1146"/>
                </a:cxn>
                <a:cxn ang="0">
                  <a:pos x="1536" y="1298"/>
                </a:cxn>
                <a:cxn ang="0">
                  <a:pos x="1614" y="1456"/>
                </a:cxn>
                <a:cxn ang="0">
                  <a:pos x="1682" y="1616"/>
                </a:cxn>
                <a:cxn ang="0">
                  <a:pos x="1733" y="1768"/>
                </a:cxn>
                <a:cxn ang="0">
                  <a:pos x="1745" y="1768"/>
                </a:cxn>
                <a:cxn ang="0">
                  <a:pos x="1691" y="1606"/>
                </a:cxn>
                <a:cxn ang="0">
                  <a:pos x="1623" y="1445"/>
                </a:cxn>
                <a:cxn ang="0">
                  <a:pos x="1547" y="1288"/>
                </a:cxn>
                <a:cxn ang="0">
                  <a:pos x="1463" y="1136"/>
                </a:cxn>
                <a:cxn ang="0">
                  <a:pos x="1320" y="932"/>
                </a:cxn>
                <a:cxn ang="0">
                  <a:pos x="1173" y="755"/>
                </a:cxn>
                <a:cxn ang="0">
                  <a:pos x="1008" y="581"/>
                </a:cxn>
                <a:cxn ang="0">
                  <a:pos x="827" y="431"/>
                </a:cxn>
                <a:cxn ang="0">
                  <a:pos x="642" y="293"/>
                </a:cxn>
                <a:cxn ang="0">
                  <a:pos x="437" y="179"/>
                </a:cxn>
                <a:cxn ang="0">
                  <a:pos x="222" y="7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391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392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393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6394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95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6396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 smtClean="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7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smtClean="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8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pPr>
              <a:defRPr/>
            </a:pPr>
            <a:fld id="{765F627F-7D17-4225-B7CC-D29E22E49C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l"/>
        <a:defRPr sz="3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F5E84523-B513-4B60-B1F0-7C0FEF05D2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3715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5" Type="http://schemas.openxmlformats.org/officeDocument/2006/relationships/customXml" Target="../ink/ink13.x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3.xml"/><Relationship Id="rId5" Type="http://schemas.openxmlformats.org/officeDocument/2006/relationships/image" Target="../media/image2.emf"/><Relationship Id="rId10" Type="http://schemas.openxmlformats.org/officeDocument/2006/relationships/image" Target="../media/image1.wmf"/><Relationship Id="rId4" Type="http://schemas.openxmlformats.org/officeDocument/2006/relationships/customXml" Target="../ink/ink2.xml"/><Relationship Id="rId9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customXml" Target="../ink/ink5.xml"/><Relationship Id="rId7" Type="http://schemas.openxmlformats.org/officeDocument/2006/relationships/customXml" Target="../ink/ink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customXml" Target="../ink/ink6.xml"/><Relationship Id="rId10" Type="http://schemas.openxmlformats.org/officeDocument/2006/relationships/image" Target="../media/image2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customXml" Target="../ink/ink8.x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customXml" Target="../ink/ink9.x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customXml" Target="../ink/ink10.xml"/><Relationship Id="rId5" Type="http://schemas.openxmlformats.org/officeDocument/2006/relationships/image" Target="../media/image10.emf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customXml" Target="../ink/ink11.xml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600200"/>
            <a:ext cx="6172200" cy="155575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3.1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Graphing </a:t>
            </a:r>
            <a:br>
              <a:rPr lang="en-US" dirty="0" smtClean="0"/>
            </a:br>
            <a:r>
              <a:rPr lang="en-US" dirty="0" smtClean="0"/>
              <a:t>Systems of Equa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3581400"/>
            <a:ext cx="8382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Learning go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reate equations in two or more variables to represent relationships between quantities; graph equations on coordinate axes with labels and sca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olve systems of linear equations exactly and approximately, focusing on pairs of linear equations in two variab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xplain why the x-coordinates of the points where the graphs of equations f(x) and g(x) intersect are the solutions of the equation f(x)=g(x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epresent constraints by equations or inequalities, and by systems of equations and/or inequalities, and interpret solutions as viable or non-viable options in a modeling context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1524000" cy="113982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u="sng" dirty="0" smtClean="0">
                <a:solidFill>
                  <a:schemeClr val="accent6"/>
                </a:solidFill>
              </a:rPr>
              <a:t>Ex 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1295400"/>
            <a:ext cx="80010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etermine whether each statement is </a:t>
            </a:r>
            <a:r>
              <a:rPr lang="en-US" sz="2800" i="1" dirty="0" smtClean="0"/>
              <a:t>always, sometimes or never </a:t>
            </a:r>
            <a:r>
              <a:rPr lang="en-US" sz="2800" dirty="0" smtClean="0"/>
              <a:t>true for the following system.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pPr marL="514350" indent="-514350">
              <a:buAutoNum type="alphaLcPeriod"/>
            </a:pPr>
            <a:r>
              <a:rPr lang="en-US" sz="2800" dirty="0" smtClean="0"/>
              <a:t>If m = 1, the system has no solution.</a:t>
            </a:r>
          </a:p>
          <a:p>
            <a:pPr marL="514350" indent="-514350">
              <a:buAutoNum type="alphaLcPeriod"/>
            </a:pPr>
            <a:endParaRPr lang="en-US" sz="2800" dirty="0"/>
          </a:p>
          <a:p>
            <a:endParaRPr lang="en-US" sz="2800" dirty="0" smtClean="0"/>
          </a:p>
          <a:p>
            <a:pPr marL="514350" indent="-514350">
              <a:buAutoNum type="alphaLcPeriod"/>
            </a:pPr>
            <a:r>
              <a:rPr lang="en-US" sz="2800" dirty="0" smtClean="0"/>
              <a:t>If m doesn’t = 1, the system has no solution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61905"/>
              </p:ext>
            </p:extLst>
          </p:nvPr>
        </p:nvGraphicFramePr>
        <p:xfrm>
          <a:off x="2819400" y="2209800"/>
          <a:ext cx="2235200" cy="1341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761760" imgH="457200" progId="Equation.DSMT4">
                  <p:embed/>
                </p:oleObj>
              </mc:Choice>
              <mc:Fallback>
                <p:oleObj name="Equation" r:id="rId3" imgW="761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2209800"/>
                        <a:ext cx="2235200" cy="1341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786240" y="4379040"/>
              <a:ext cx="5591520" cy="18457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76880" y="4369680"/>
                <a:ext cx="5610240" cy="1864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478839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g</a:t>
            </a:r>
            <a:r>
              <a:rPr lang="en-US" dirty="0" smtClean="0"/>
              <a:t> 138 #7-12, 17-27 odd, 29, 30 on graph pap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00467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accent6"/>
                </a:solidFill>
              </a:rPr>
              <a:t>Vocabulary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b="1" u="sng" dirty="0" smtClean="0"/>
              <a:t>systems of equations</a:t>
            </a:r>
            <a:r>
              <a:rPr lang="en-US" dirty="0" smtClean="0"/>
              <a:t> : </a:t>
            </a:r>
            <a:r>
              <a:rPr lang="en-US" dirty="0" smtClean="0">
                <a:effectLst/>
              </a:rPr>
              <a:t>two  or more equations that use the same variables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b="1" u="sng" dirty="0" smtClean="0"/>
              <a:t>solution</a:t>
            </a:r>
            <a:r>
              <a:rPr lang="en-US" dirty="0" smtClean="0"/>
              <a:t> : </a:t>
            </a:r>
            <a:r>
              <a:rPr lang="en-US" dirty="0" smtClean="0">
                <a:effectLst/>
              </a:rPr>
              <a:t>the </a:t>
            </a:r>
            <a:r>
              <a:rPr lang="en-US" u="sng" dirty="0" smtClean="0">
                <a:effectLst/>
              </a:rPr>
              <a:t>set</a:t>
            </a:r>
            <a:r>
              <a:rPr lang="en-US" dirty="0" smtClean="0">
                <a:effectLst/>
              </a:rPr>
              <a:t> of values that makes ALL equations tru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2819400" cy="1143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secting Line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371600"/>
            <a:ext cx="3200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b="1" dirty="0" smtClean="0"/>
              <a:t>One Solution</a:t>
            </a:r>
          </a:p>
          <a:p>
            <a:pPr eaLnBrk="1" hangingPunct="1">
              <a:buFontTx/>
              <a:buNone/>
            </a:pP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nsistent </a:t>
            </a:r>
            <a:b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intersecting) </a:t>
            </a:r>
          </a:p>
          <a:p>
            <a:pPr eaLnBrk="1" hangingPunct="1">
              <a:buFontTx/>
              <a:buNone/>
            </a:pP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dependent </a:t>
            </a:r>
            <a:b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one solution)</a:t>
            </a:r>
          </a:p>
          <a:p>
            <a:pPr eaLnBrk="1" hangingPunct="1">
              <a:buFontTx/>
              <a:buNone/>
            </a:pP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Y-intercept :</a:t>
            </a:r>
          </a:p>
          <a:p>
            <a:pPr eaLnBrk="1" hangingPunct="1"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ame or different</a:t>
            </a:r>
          </a:p>
          <a:p>
            <a:pPr eaLnBrk="1" hangingPunct="1">
              <a:buFontTx/>
              <a:buNone/>
            </a:pP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lope : different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3505200" y="228600"/>
            <a:ext cx="2286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ame Line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6324600" y="228600"/>
            <a:ext cx="2438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arallel Lines</a:t>
            </a: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24200" y="1371600"/>
            <a:ext cx="3200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finitely many solution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Consistent (intersecting)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Dependent </a:t>
            </a:r>
            <a:b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</a:b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(more than one solution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000" dirty="0" smtClean="0">
                <a:solidFill>
                  <a:prstClr val="black"/>
                </a:solidFill>
                <a:latin typeface="Arial" panose="020B0604020202020204" pitchFamily="34" charset="0"/>
              </a:rPr>
              <a:t>Y-intercept : 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sam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000" dirty="0" smtClean="0">
                <a:solidFill>
                  <a:prstClr val="black"/>
                </a:solidFill>
                <a:latin typeface="Arial" panose="020B0604020202020204" pitchFamily="34" charset="0"/>
              </a:rPr>
              <a:t>Slope: same</a:t>
            </a:r>
            <a:endParaRPr kumimoji="0" lang="en-US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6477000" y="1371600"/>
            <a:ext cx="2819400" cy="444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o solution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Inconsistent </a:t>
            </a:r>
            <a:b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</a:b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(do not intersect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000" dirty="0" smtClean="0">
                <a:solidFill>
                  <a:prstClr val="black"/>
                </a:solidFill>
                <a:latin typeface="Arial" panose="020B0604020202020204" pitchFamily="34" charset="0"/>
              </a:rPr>
              <a:t>Y-intercept : 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different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000" dirty="0" smtClean="0">
                <a:solidFill>
                  <a:prstClr val="black"/>
                </a:solidFill>
                <a:latin typeface="Arial" panose="020B0604020202020204" pitchFamily="34" charset="0"/>
              </a:rPr>
              <a:t>Slope: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	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same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0" y="0"/>
            <a:ext cx="76200" cy="6858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172200" y="0"/>
            <a:ext cx="76200" cy="6858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10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23963" y="6653213"/>
              <a:ext cx="1587" cy="7937"/>
            </p14:xfrm>
          </p:contentPart>
        </mc:Choice>
        <mc:Fallback xmlns="">
          <p:pic>
            <p:nvPicPr>
              <p:cNvPr id="410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82701" y="6643833"/>
                <a:ext cx="84111" cy="266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10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2875" y="3544888"/>
              <a:ext cx="44450" cy="80962"/>
            </p14:xfrm>
          </p:contentPart>
        </mc:Choice>
        <mc:Fallback xmlns="">
          <p:pic>
            <p:nvPicPr>
              <p:cNvPr id="410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3479" y="3535532"/>
                <a:ext cx="63242" cy="996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10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7950" y="1731963"/>
              <a:ext cx="79375" cy="142875"/>
            </p14:xfrm>
          </p:contentPart>
        </mc:Choice>
        <mc:Fallback xmlns="">
          <p:pic>
            <p:nvPicPr>
              <p:cNvPr id="410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8612" y="1722606"/>
                <a:ext cx="98051" cy="1615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10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963" y="4660900"/>
              <a:ext cx="44450" cy="98425"/>
            </p14:xfrm>
          </p:contentPart>
        </mc:Choice>
        <mc:Fallback xmlns="">
          <p:pic>
            <p:nvPicPr>
              <p:cNvPr id="410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1567" y="4651526"/>
                <a:ext cx="63242" cy="117173"/>
              </a:xfrm>
              <a:prstGeom prst="rect">
                <a:avLst/>
              </a:prstGeom>
            </p:spPr>
          </p:pic>
        </mc:Fallback>
      </mc:AlternateContent>
      <p:grpSp>
        <p:nvGrpSpPr>
          <p:cNvPr id="4110" name="Group 3"/>
          <p:cNvGrpSpPr>
            <a:grpSpLocks/>
          </p:cNvGrpSpPr>
          <p:nvPr/>
        </p:nvGrpSpPr>
        <p:grpSpPr bwMode="auto">
          <a:xfrm>
            <a:off x="561975" y="4572000"/>
            <a:ext cx="1835150" cy="1835150"/>
            <a:chOff x="6580188" y="3802856"/>
            <a:chExt cx="2689225" cy="2689225"/>
          </a:xfrm>
        </p:grpSpPr>
        <p:pic>
          <p:nvPicPr>
            <p:cNvPr id="4119" name="Picture 1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0188" y="3802856"/>
              <a:ext cx="2689225" cy="268922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4120" name="Line 5"/>
            <p:cNvSpPr>
              <a:spLocks noChangeShapeType="1"/>
            </p:cNvSpPr>
            <p:nvPr/>
          </p:nvSpPr>
          <p:spPr bwMode="auto">
            <a:xfrm>
              <a:off x="6907213" y="4031456"/>
              <a:ext cx="1905000" cy="22098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4121" name="Line 6"/>
            <p:cNvSpPr>
              <a:spLocks noChangeShapeType="1"/>
            </p:cNvSpPr>
            <p:nvPr/>
          </p:nvSpPr>
          <p:spPr bwMode="auto">
            <a:xfrm flipV="1">
              <a:off x="7669213" y="3955256"/>
              <a:ext cx="0" cy="2438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4111" name="Group 2"/>
          <p:cNvGrpSpPr>
            <a:grpSpLocks/>
          </p:cNvGrpSpPr>
          <p:nvPr/>
        </p:nvGrpSpPr>
        <p:grpSpPr bwMode="auto">
          <a:xfrm>
            <a:off x="6816725" y="4591050"/>
            <a:ext cx="1835150" cy="1835150"/>
            <a:chOff x="3325813" y="3802856"/>
            <a:chExt cx="2689225" cy="2689225"/>
          </a:xfrm>
        </p:grpSpPr>
        <p:pic>
          <p:nvPicPr>
            <p:cNvPr id="4116" name="Picture 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25813" y="3802856"/>
              <a:ext cx="2689225" cy="268922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4117" name="Line 11"/>
            <p:cNvSpPr>
              <a:spLocks noChangeShapeType="1"/>
            </p:cNvSpPr>
            <p:nvPr/>
          </p:nvSpPr>
          <p:spPr bwMode="auto">
            <a:xfrm>
              <a:off x="4697413" y="3955256"/>
              <a:ext cx="914400" cy="228600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4118" name="Line 12"/>
            <p:cNvSpPr>
              <a:spLocks noChangeShapeType="1"/>
            </p:cNvSpPr>
            <p:nvPr/>
          </p:nvSpPr>
          <p:spPr bwMode="auto">
            <a:xfrm>
              <a:off x="3935413" y="4031456"/>
              <a:ext cx="914400" cy="228600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4112" name="Group 1"/>
          <p:cNvGrpSpPr>
            <a:grpSpLocks/>
          </p:cNvGrpSpPr>
          <p:nvPr/>
        </p:nvGrpSpPr>
        <p:grpSpPr bwMode="auto">
          <a:xfrm>
            <a:off x="3760788" y="4576763"/>
            <a:ext cx="1920875" cy="1830387"/>
            <a:chOff x="125413" y="3802856"/>
            <a:chExt cx="2819400" cy="2689225"/>
          </a:xfrm>
        </p:grpSpPr>
        <p:pic>
          <p:nvPicPr>
            <p:cNvPr id="4113" name="Picture 8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413" y="3802856"/>
              <a:ext cx="2689225" cy="268922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4114" name="Line 13"/>
            <p:cNvSpPr>
              <a:spLocks noChangeShapeType="1"/>
            </p:cNvSpPr>
            <p:nvPr/>
          </p:nvSpPr>
          <p:spPr bwMode="auto">
            <a:xfrm flipV="1">
              <a:off x="125413" y="4564856"/>
              <a:ext cx="2819400" cy="1219200"/>
            </a:xfrm>
            <a:prstGeom prst="line">
              <a:avLst/>
            </a:prstGeom>
            <a:noFill/>
            <a:ln w="50800">
              <a:solidFill>
                <a:srgbClr val="FFCC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4115" name="Line 14"/>
            <p:cNvSpPr>
              <a:spLocks noChangeShapeType="1"/>
            </p:cNvSpPr>
            <p:nvPr/>
          </p:nvSpPr>
          <p:spPr bwMode="auto">
            <a:xfrm flipV="1">
              <a:off x="354013" y="4717256"/>
              <a:ext cx="2286000" cy="990600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12520217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2819400" cy="1143000"/>
          </a:xfrm>
        </p:spPr>
        <p:txBody>
          <a:bodyPr/>
          <a:lstStyle/>
          <a:p>
            <a:pPr eaLnBrk="1" hangingPunct="1"/>
            <a:r>
              <a:rPr lang="en-US" altLang="en-US" sz="2800" b="1" smtClean="0"/>
              <a:t>Solve by Graphing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38100" y="1025525"/>
            <a:ext cx="3086100" cy="4525963"/>
          </a:xfrm>
        </p:spPr>
        <p:txBody>
          <a:bodyPr/>
          <a:lstStyle/>
          <a:p>
            <a:pPr marL="231775" indent="-231775" eaLnBrk="1" hangingPunct="1">
              <a:buFontTx/>
              <a:buAutoNum type="arabicPeriod"/>
            </a:pPr>
            <a:r>
              <a:rPr lang="en-US" altLang="en-US" sz="2000" dirty="0" smtClean="0"/>
              <a:t>Graph the first equation in slope-intercept form</a:t>
            </a:r>
          </a:p>
          <a:p>
            <a:pPr marL="231775" indent="-231775" eaLnBrk="1" hangingPunct="1">
              <a:buFontTx/>
              <a:buAutoNum type="arabicPeriod"/>
            </a:pPr>
            <a:r>
              <a:rPr lang="en-US" altLang="en-US" sz="2000" dirty="0" smtClean="0"/>
              <a:t>Repeat step 1 with the other equation</a:t>
            </a:r>
          </a:p>
          <a:p>
            <a:pPr marL="231775" indent="-231775" eaLnBrk="1" hangingPunct="1">
              <a:buFontTx/>
              <a:buAutoNum type="arabicPeriod"/>
            </a:pPr>
            <a:r>
              <a:rPr lang="en-US" altLang="en-US" sz="2000" dirty="0" smtClean="0"/>
              <a:t>Identify the point where the lines overlap</a:t>
            </a:r>
          </a:p>
          <a:p>
            <a:pPr marL="509588" lvl="1" eaLnBrk="1" hangingPunct="1"/>
            <a:r>
              <a:rPr lang="en-US" altLang="en-US" sz="1600" dirty="0" smtClean="0">
                <a:latin typeface="Arial" panose="020B0604020202020204" pitchFamily="34" charset="0"/>
              </a:rPr>
              <a:t>YOUR ANSWER SHOULD BE AN ORDERED PAIR</a:t>
            </a:r>
          </a:p>
          <a:p>
            <a:pPr marL="231775" indent="-231775" eaLnBrk="1" hangingPunct="1">
              <a:buFontTx/>
              <a:buAutoNum type="arabicPeriod"/>
            </a:pPr>
            <a:endParaRPr lang="en-US" altLang="en-US" sz="2000" dirty="0" smtClean="0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3124200" y="0"/>
            <a:ext cx="2971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olve by Substitution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6400800" y="0"/>
            <a:ext cx="2438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olve by </a:t>
            </a:r>
            <a:b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b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limination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0" y="0"/>
            <a:ext cx="73025" cy="6019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172200" y="0"/>
            <a:ext cx="42863" cy="6019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10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47483647" y="2147483647"/>
              <a:ext cx="0" cy="0"/>
            </p14:xfrm>
          </p:contentPart>
        </mc:Choice>
        <mc:Fallback xmlns="">
          <p:pic>
            <p:nvPicPr>
              <p:cNvPr id="410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47483647" y="2147483647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10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7950" y="1731963"/>
              <a:ext cx="79375" cy="142875"/>
            </p14:xfrm>
          </p:contentPart>
        </mc:Choice>
        <mc:Fallback xmlns="">
          <p:pic>
            <p:nvPicPr>
              <p:cNvPr id="410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8612" y="1722606"/>
                <a:ext cx="98051" cy="1615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10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963" y="4660900"/>
              <a:ext cx="44450" cy="98425"/>
            </p14:xfrm>
          </p:contentPart>
        </mc:Choice>
        <mc:Fallback xmlns="">
          <p:pic>
            <p:nvPicPr>
              <p:cNvPr id="410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1567" y="4651526"/>
                <a:ext cx="63242" cy="117173"/>
              </a:xfrm>
              <a:prstGeom prst="rect">
                <a:avLst/>
              </a:prstGeom>
            </p:spPr>
          </p:pic>
        </mc:Fallback>
      </mc:AlternateContent>
      <p:cxnSp>
        <p:nvCxnSpPr>
          <p:cNvPr id="20" name="Straight Connector 19"/>
          <p:cNvCxnSpPr/>
          <p:nvPr/>
        </p:nvCxnSpPr>
        <p:spPr>
          <a:xfrm flipV="1">
            <a:off x="0" y="6019800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8" name="Rectangle 2"/>
          <p:cNvSpPr txBox="1">
            <a:spLocks noChangeArrowheads="1"/>
          </p:cNvSpPr>
          <p:nvPr/>
        </p:nvSpPr>
        <p:spPr bwMode="auto">
          <a:xfrm>
            <a:off x="38100" y="6096000"/>
            <a:ext cx="1485900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pecial Cases:</a:t>
            </a:r>
          </a:p>
        </p:txBody>
      </p:sp>
      <p:graphicFrame>
        <p:nvGraphicFramePr>
          <p:cNvPr id="6159" name="Object 1"/>
          <p:cNvGraphicFramePr>
            <a:graphicFrameLocks noChangeAspect="1"/>
          </p:cNvGraphicFramePr>
          <p:nvPr/>
        </p:nvGraphicFramePr>
        <p:xfrm>
          <a:off x="4114800" y="316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9" imgW="435285" imgH="677109" progId="Equation.DSMT4">
                  <p:embed/>
                </p:oleObj>
              </mc:Choice>
              <mc:Fallback>
                <p:oleObj name="Equation" r:id="rId9" imgW="435285" imgH="677109" progId="Equation.DSMT4">
                  <p:embed/>
                  <p:pic>
                    <p:nvPicPr>
                      <p:cNvPr id="615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6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3252788" y="6140450"/>
            <a:ext cx="19081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No solu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arallel Lines</a:t>
            </a: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6934200" y="6140450"/>
            <a:ext cx="2057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nfinitely man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ame Line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5486400" y="6019800"/>
            <a:ext cx="4763" cy="82391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482725" y="6034088"/>
            <a:ext cx="4763" cy="8239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0921426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1524000" cy="113982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u="sng" dirty="0" smtClean="0">
                <a:solidFill>
                  <a:schemeClr val="accent6"/>
                </a:solidFill>
              </a:rPr>
              <a:t>Ex 1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1905000"/>
          <a:ext cx="2346325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2346325" cy="124618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1295400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lassify without graphing</a:t>
            </a:r>
            <a:endParaRPr lang="en-US" sz="28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815760" y="1800000"/>
              <a:ext cx="8280360" cy="3530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06400" y="1790640"/>
                <a:ext cx="8299080" cy="3549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1524000" cy="113982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u="sng" dirty="0" smtClean="0">
                <a:solidFill>
                  <a:schemeClr val="accent6"/>
                </a:solidFill>
              </a:rPr>
              <a:t>Ex 2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41363" y="1905000"/>
          <a:ext cx="22352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905000"/>
                        <a:ext cx="2235200" cy="124618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1295400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lassify without graphing</a:t>
            </a:r>
            <a:endParaRPr lang="en-US" sz="28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74320" y="1938960"/>
              <a:ext cx="7743960" cy="4550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4960" y="1929600"/>
                <a:ext cx="7762680" cy="4569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1524000" cy="113982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u="sng" dirty="0" smtClean="0">
                <a:solidFill>
                  <a:schemeClr val="accent6"/>
                </a:solidFill>
              </a:rPr>
              <a:t>Ex 3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600" y="1371600"/>
          <a:ext cx="2309111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799920" imgH="431640" progId="Equation.DSMT4">
                  <p:embed/>
                </p:oleObj>
              </mc:Choice>
              <mc:Fallback>
                <p:oleObj name="Equation" r:id="rId3" imgW="7999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2309111" cy="1246187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62400" y="847725"/>
            <a:ext cx="4872000" cy="48800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408240" y="304560"/>
              <a:ext cx="8276760" cy="65397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98880" y="295200"/>
                <a:ext cx="8295480" cy="6558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1524000" cy="113982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u="sng" dirty="0" smtClean="0">
                <a:solidFill>
                  <a:schemeClr val="accent6"/>
                </a:solidFill>
              </a:rPr>
              <a:t>Ex 4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36600" y="1371600"/>
          <a:ext cx="2054225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371600"/>
                        <a:ext cx="2054225" cy="124618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0400" y="152400"/>
            <a:ext cx="6015000" cy="6024877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425880" y="142200"/>
              <a:ext cx="8271000" cy="59353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16520" y="132840"/>
                <a:ext cx="8289720" cy="5954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1524000" cy="113982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u="sng" dirty="0" smtClean="0">
                <a:solidFill>
                  <a:schemeClr val="accent6"/>
                </a:solidFill>
              </a:rPr>
              <a:t>Ex 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1295400"/>
            <a:ext cx="8001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onsider these questions</a:t>
            </a:r>
          </a:p>
          <a:p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Is it possible for a system of equations to be both independent and inconsistent? Explain. </a:t>
            </a:r>
          </a:p>
          <a:p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In a system of linear equations, the slope of one line is the negative reciprocal of the slope of the other line. Classify this system. Explain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152360" y="2976120"/>
              <a:ext cx="7842600" cy="2976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43000" y="2966760"/>
                <a:ext cx="7861320" cy="2994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208345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rbit">
  <a:themeElements>
    <a:clrScheme name="Orbit 8">
      <a:dk1>
        <a:srgbClr val="000000"/>
      </a:dk1>
      <a:lt1>
        <a:srgbClr val="C5D9ED"/>
      </a:lt1>
      <a:dk2>
        <a:srgbClr val="000000"/>
      </a:dk2>
      <a:lt2>
        <a:srgbClr val="FFFFFF"/>
      </a:lt2>
      <a:accent1>
        <a:srgbClr val="F3F6FF"/>
      </a:accent1>
      <a:accent2>
        <a:srgbClr val="33CCCC"/>
      </a:accent2>
      <a:accent3>
        <a:srgbClr val="DFE9F4"/>
      </a:accent3>
      <a:accent4>
        <a:srgbClr val="000000"/>
      </a:accent4>
      <a:accent5>
        <a:srgbClr val="F8FAFF"/>
      </a:accent5>
      <a:accent6>
        <a:srgbClr val="2DB9B9"/>
      </a:accent6>
      <a:hlink>
        <a:srgbClr val="0000FF"/>
      </a:hlink>
      <a:folHlink>
        <a:srgbClr val="006699"/>
      </a:folHlink>
    </a:clrScheme>
    <a:fontScheme name="Orbi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bit</Template>
  <TotalTime>658</TotalTime>
  <Words>312</Words>
  <Application>Microsoft Office PowerPoint</Application>
  <PresentationFormat>On-screen Show (4:3)</PresentationFormat>
  <Paragraphs>6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Verdana</vt:lpstr>
      <vt:lpstr>Wingdings</vt:lpstr>
      <vt:lpstr>Orbit</vt:lpstr>
      <vt:lpstr>Office Theme</vt:lpstr>
      <vt:lpstr>Equation</vt:lpstr>
      <vt:lpstr>3.1  Graphing  Systems of Equations</vt:lpstr>
      <vt:lpstr>Vocabulary</vt:lpstr>
      <vt:lpstr>Intersecting Lines</vt:lpstr>
      <vt:lpstr>Solve by Graphing</vt:lpstr>
      <vt:lpstr>Ex 1</vt:lpstr>
      <vt:lpstr>Ex 2</vt:lpstr>
      <vt:lpstr>Ex 3</vt:lpstr>
      <vt:lpstr>Ex 4</vt:lpstr>
      <vt:lpstr>Ex 5</vt:lpstr>
      <vt:lpstr>Ex 6</vt:lpstr>
      <vt:lpstr>Homework</vt:lpstr>
    </vt:vector>
  </TitlesOfParts>
  <Company>Leon County School Bo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1 Graphing Systems of Equations</dc:title>
  <dc:creator>Leon High School</dc:creator>
  <cp:lastModifiedBy>Reaves, Nathan</cp:lastModifiedBy>
  <cp:revision>54</cp:revision>
  <dcterms:created xsi:type="dcterms:W3CDTF">2005-09-20T12:47:44Z</dcterms:created>
  <dcterms:modified xsi:type="dcterms:W3CDTF">2017-09-22T18:25:51Z</dcterms:modified>
</cp:coreProperties>
</file>